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1C1D" w:rsidRDefault="007F1C1D" w:rsidP="007F28F1">
      <w:r>
        <w:rPr>
          <w:noProof/>
          <w:lang w:eastAsia="fr-CA"/>
        </w:rPr>
        <w:drawing>
          <wp:inline distT="0" distB="0" distL="0" distR="0" wp14:anchorId="140AD14E" wp14:editId="3873F985">
            <wp:extent cx="3904090" cy="327337"/>
            <wp:effectExtent l="0" t="0" r="127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13219" cy="328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C1D" w:rsidRDefault="007F1C1D" w:rsidP="007F1C1D">
      <w:pPr>
        <w:tabs>
          <w:tab w:val="left" w:pos="3686"/>
          <w:tab w:val="left" w:pos="7371"/>
        </w:tabs>
      </w:pPr>
      <w:r>
        <w:rPr>
          <w:noProof/>
          <w:lang w:eastAsia="fr-CA"/>
        </w:rPr>
        <w:drawing>
          <wp:inline distT="0" distB="0" distL="0" distR="0" wp14:anchorId="2118A81F" wp14:editId="0BC785E3">
            <wp:extent cx="1811715" cy="1692000"/>
            <wp:effectExtent l="0" t="0" r="0" b="381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11715" cy="16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 w:rsidR="00A94D23">
        <w:rPr>
          <w:noProof/>
          <w:lang w:eastAsia="fr-CA"/>
        </w:rPr>
        <w:drawing>
          <wp:inline distT="0" distB="0" distL="0" distR="0" wp14:anchorId="74AB93C7" wp14:editId="49314236">
            <wp:extent cx="2010715" cy="1692000"/>
            <wp:effectExtent l="0" t="0" r="8890" b="3810"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10715" cy="16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 w:rsidR="00412D2B">
        <w:rPr>
          <w:noProof/>
          <w:lang w:eastAsia="fr-CA"/>
        </w:rPr>
        <w:drawing>
          <wp:inline distT="0" distB="0" distL="0" distR="0" wp14:anchorId="4F94336D" wp14:editId="3B4D3D04">
            <wp:extent cx="2021916" cy="1692000"/>
            <wp:effectExtent l="0" t="0" r="0" b="3810"/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021916" cy="16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C1D" w:rsidRDefault="00A94D23" w:rsidP="00A94D23">
      <w:pPr>
        <w:tabs>
          <w:tab w:val="left" w:pos="3119"/>
          <w:tab w:val="left" w:pos="7371"/>
        </w:tabs>
        <w:rPr>
          <w:noProof/>
          <w:lang w:eastAsia="fr-CA"/>
        </w:rPr>
      </w:pPr>
      <w:r w:rsidRPr="00A94D23">
        <w:rPr>
          <w:noProof/>
          <w:lang w:eastAsia="fr-CA"/>
        </w:rPr>
        <w:object w:dxaOrig="1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9pt" o:ole="">
            <v:imagedata r:id="rId12" o:title=""/>
          </v:shape>
          <o:OLEObject Type="Embed" ProgID="Equation.DSMT4" ShapeID="_x0000_i1025" DrawAspect="Content" ObjectID="_1514617496" r:id="rId13"/>
        </w:object>
      </w:r>
      <w:r>
        <w:rPr>
          <w:noProof/>
          <w:lang w:eastAsia="fr-CA"/>
        </w:rPr>
        <w:tab/>
      </w:r>
      <w:r w:rsidRPr="00A94D23">
        <w:rPr>
          <w:noProof/>
          <w:position w:val="-46"/>
          <w:lang w:eastAsia="fr-CA"/>
        </w:rPr>
        <w:object w:dxaOrig="1920" w:dyaOrig="1040">
          <v:shape id="_x0000_i1026" type="#_x0000_t75" style="width:96pt;height:52pt" o:ole="">
            <v:imagedata r:id="rId14" o:title=""/>
          </v:shape>
          <o:OLEObject Type="Embed" ProgID="Equation.DSMT4" ShapeID="_x0000_i1026" DrawAspect="Content" ObjectID="_1514617497" r:id="rId15"/>
        </w:object>
      </w:r>
      <w:r>
        <w:rPr>
          <w:noProof/>
          <w:lang w:eastAsia="fr-CA"/>
        </w:rPr>
        <w:t xml:space="preserve">     </w:t>
      </w:r>
      <w:r w:rsidRPr="00A94D23">
        <w:rPr>
          <w:noProof/>
          <w:position w:val="-48"/>
          <w:lang w:eastAsia="fr-CA"/>
        </w:rPr>
        <w:object w:dxaOrig="2120" w:dyaOrig="1080">
          <v:shape id="_x0000_i1027" type="#_x0000_t75" style="width:106pt;height:54pt" o:ole="">
            <v:imagedata r:id="rId16" o:title=""/>
          </v:shape>
          <o:OLEObject Type="Embed" ProgID="Equation.DSMT4" ShapeID="_x0000_i1027" DrawAspect="Content" ObjectID="_1514617498" r:id="rId17"/>
        </w:object>
      </w:r>
      <w:r>
        <w:rPr>
          <w:noProof/>
          <w:lang w:eastAsia="fr-CA"/>
        </w:rPr>
        <w:tab/>
      </w:r>
      <w:r w:rsidR="00412D2B" w:rsidRPr="00412D2B">
        <w:rPr>
          <w:noProof/>
          <w:position w:val="-104"/>
          <w:lang w:eastAsia="fr-CA"/>
        </w:rPr>
        <w:object w:dxaOrig="2260" w:dyaOrig="2200">
          <v:shape id="_x0000_i1028" type="#_x0000_t75" style="width:113pt;height:110pt" o:ole="">
            <v:imagedata r:id="rId18" o:title=""/>
          </v:shape>
          <o:OLEObject Type="Embed" ProgID="Equation.DSMT4" ShapeID="_x0000_i1028" DrawAspect="Content" ObjectID="_1514617499" r:id="rId19"/>
        </w:object>
      </w:r>
    </w:p>
    <w:p w:rsidR="007F1C1D" w:rsidRDefault="008E2A47" w:rsidP="007F1C1D">
      <w:pPr>
        <w:tabs>
          <w:tab w:val="left" w:pos="3686"/>
          <w:tab w:val="left" w:pos="7371"/>
        </w:tabs>
        <w:rPr>
          <w:noProof/>
          <w:lang w:eastAsia="fr-CA"/>
        </w:rPr>
      </w:pPr>
      <w:r>
        <w:rPr>
          <w:noProof/>
          <w:lang w:eastAsia="fr-CA"/>
        </w:rPr>
        <w:drawing>
          <wp:inline distT="0" distB="0" distL="0" distR="0" wp14:anchorId="5224CDFA" wp14:editId="110CAFC3">
            <wp:extent cx="2294458" cy="1800000"/>
            <wp:effectExtent l="0" t="0" r="0" b="0"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294458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F1C1D">
        <w:rPr>
          <w:noProof/>
          <w:lang w:eastAsia="fr-CA"/>
        </w:rPr>
        <w:tab/>
      </w:r>
      <w:r w:rsidR="006551D7">
        <w:rPr>
          <w:noProof/>
          <w:lang w:eastAsia="fr-CA"/>
        </w:rPr>
        <w:drawing>
          <wp:inline distT="0" distB="0" distL="0" distR="0" wp14:anchorId="0B3FC987" wp14:editId="3C440E3B">
            <wp:extent cx="2011680" cy="1636696"/>
            <wp:effectExtent l="0" t="0" r="7620" b="1905"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09746" cy="16351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F1C1D">
        <w:rPr>
          <w:noProof/>
          <w:lang w:eastAsia="fr-CA"/>
        </w:rPr>
        <w:tab/>
      </w:r>
      <w:r w:rsidR="00ED281D">
        <w:rPr>
          <w:noProof/>
          <w:lang w:eastAsia="fr-CA"/>
        </w:rPr>
        <w:drawing>
          <wp:inline distT="0" distB="0" distL="0" distR="0" wp14:anchorId="66734701" wp14:editId="6392C65A">
            <wp:extent cx="1789465" cy="1692000"/>
            <wp:effectExtent l="0" t="0" r="1270" b="3810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789465" cy="16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C1D" w:rsidRDefault="008E2A47" w:rsidP="007F1C1D">
      <w:pPr>
        <w:tabs>
          <w:tab w:val="left" w:pos="3686"/>
          <w:tab w:val="left" w:pos="7371"/>
        </w:tabs>
        <w:rPr>
          <w:noProof/>
          <w:lang w:eastAsia="fr-CA"/>
        </w:rPr>
      </w:pPr>
      <w:r w:rsidRPr="00A94D23">
        <w:rPr>
          <w:noProof/>
          <w:position w:val="-46"/>
          <w:lang w:eastAsia="fr-CA"/>
        </w:rPr>
        <w:object w:dxaOrig="1780" w:dyaOrig="1040">
          <v:shape id="_x0000_i1029" type="#_x0000_t75" style="width:89pt;height:52pt" o:ole="">
            <v:imagedata r:id="rId23" o:title=""/>
          </v:shape>
          <o:OLEObject Type="Embed" ProgID="Equation.DSMT4" ShapeID="_x0000_i1029" DrawAspect="Content" ObjectID="_1514617500" r:id="rId24"/>
        </w:object>
      </w:r>
      <w:r>
        <w:rPr>
          <w:noProof/>
          <w:lang w:eastAsia="fr-CA"/>
        </w:rPr>
        <w:t xml:space="preserve">   </w:t>
      </w:r>
      <w:r w:rsidRPr="008E2A47">
        <w:rPr>
          <w:noProof/>
          <w:position w:val="-48"/>
          <w:lang w:eastAsia="fr-CA"/>
        </w:rPr>
        <w:object w:dxaOrig="1900" w:dyaOrig="1080">
          <v:shape id="_x0000_i1030" type="#_x0000_t75" style="width:95pt;height:54pt" o:ole="">
            <v:imagedata r:id="rId25" o:title=""/>
          </v:shape>
          <o:OLEObject Type="Embed" ProgID="Equation.DSMT4" ShapeID="_x0000_i1030" DrawAspect="Content" ObjectID="_1514617501" r:id="rId26"/>
        </w:object>
      </w:r>
      <w:r>
        <w:rPr>
          <w:noProof/>
          <w:lang w:eastAsia="fr-CA"/>
        </w:rPr>
        <w:t xml:space="preserve">     </w:t>
      </w:r>
      <w:r w:rsidR="00ED281D" w:rsidRPr="00ED281D">
        <w:rPr>
          <w:noProof/>
          <w:position w:val="-44"/>
          <w:lang w:eastAsia="fr-CA"/>
        </w:rPr>
        <w:object w:dxaOrig="2540" w:dyaOrig="1320">
          <v:shape id="_x0000_i1031" type="#_x0000_t75" style="width:127pt;height:66pt" o:ole="">
            <v:imagedata r:id="rId27" o:title=""/>
          </v:shape>
          <o:OLEObject Type="Embed" ProgID="Equation.DSMT4" ShapeID="_x0000_i1031" DrawAspect="Content" ObjectID="_1514617502" r:id="rId28"/>
        </w:object>
      </w:r>
      <w:r w:rsidR="00ED281D">
        <w:rPr>
          <w:noProof/>
          <w:lang w:eastAsia="fr-CA"/>
        </w:rPr>
        <w:t xml:space="preserve">         </w:t>
      </w:r>
      <w:r w:rsidR="00ED281D">
        <w:rPr>
          <w:noProof/>
          <w:lang w:eastAsia="fr-CA"/>
        </w:rPr>
        <w:tab/>
      </w:r>
      <w:bookmarkStart w:id="0" w:name="_GoBack"/>
      <w:r w:rsidR="00FA4DCA" w:rsidRPr="00ED281D">
        <w:rPr>
          <w:noProof/>
          <w:position w:val="-52"/>
          <w:lang w:eastAsia="fr-CA"/>
        </w:rPr>
        <w:object w:dxaOrig="2420" w:dyaOrig="1400">
          <v:shape id="_x0000_i1069" type="#_x0000_t75" style="width:121pt;height:70pt" o:ole="">
            <v:imagedata r:id="rId29" o:title=""/>
          </v:shape>
          <o:OLEObject Type="Embed" ProgID="Equation.DSMT4" ShapeID="_x0000_i1069" DrawAspect="Content" ObjectID="_1514617503" r:id="rId30"/>
        </w:object>
      </w:r>
      <w:bookmarkEnd w:id="0"/>
    </w:p>
    <w:p w:rsidR="00E84BA4" w:rsidRDefault="008E2A47" w:rsidP="007F1C1D">
      <w:pPr>
        <w:tabs>
          <w:tab w:val="left" w:pos="3686"/>
          <w:tab w:val="left" w:pos="7371"/>
        </w:tabs>
        <w:rPr>
          <w:noProof/>
          <w:lang w:eastAsia="fr-CA"/>
        </w:rPr>
      </w:pPr>
      <w:r>
        <w:rPr>
          <w:noProof/>
          <w:lang w:eastAsia="fr-CA"/>
        </w:rPr>
        <w:t xml:space="preserve">                     </w:t>
      </w:r>
      <w:r w:rsidRPr="008E2A47">
        <w:rPr>
          <w:noProof/>
          <w:position w:val="-32"/>
          <w:lang w:eastAsia="fr-CA"/>
        </w:rPr>
        <w:object w:dxaOrig="1600" w:dyaOrig="760">
          <v:shape id="_x0000_i1033" type="#_x0000_t75" style="width:80pt;height:38pt" o:ole="">
            <v:imagedata r:id="rId31" o:title=""/>
          </v:shape>
          <o:OLEObject Type="Embed" ProgID="Equation.DSMT4" ShapeID="_x0000_i1033" DrawAspect="Content" ObjectID="_1514617504" r:id="rId32"/>
        </w:object>
      </w:r>
    </w:p>
    <w:p w:rsidR="00C051B8" w:rsidRDefault="00C051B8" w:rsidP="007F28F1"/>
    <w:p w:rsidR="00ED281D" w:rsidRDefault="00ED281D" w:rsidP="007F28F1"/>
    <w:p w:rsidR="00ED281D" w:rsidRDefault="00ED281D" w:rsidP="007F28F1"/>
    <w:p w:rsidR="00ED281D" w:rsidRDefault="00ED281D" w:rsidP="007F28F1"/>
    <w:p w:rsidR="00ED281D" w:rsidRDefault="00ED281D" w:rsidP="007F28F1"/>
    <w:p w:rsidR="00ED281D" w:rsidRDefault="00ED281D" w:rsidP="007F28F1"/>
    <w:p w:rsidR="00ED281D" w:rsidRDefault="00ED281D" w:rsidP="007F28F1"/>
    <w:p w:rsidR="00ED281D" w:rsidRDefault="00ED281D" w:rsidP="007F28F1"/>
    <w:p w:rsidR="00ED281D" w:rsidRDefault="00ED281D" w:rsidP="007F28F1"/>
    <w:p w:rsidR="00ED281D" w:rsidRDefault="00ED281D" w:rsidP="007F28F1"/>
    <w:p w:rsidR="00ED281D" w:rsidRDefault="00ED281D" w:rsidP="007F28F1"/>
    <w:p w:rsidR="00ED281D" w:rsidRDefault="00ED281D" w:rsidP="007F28F1"/>
    <w:p w:rsidR="00ED281D" w:rsidRDefault="00ED281D" w:rsidP="007F28F1"/>
    <w:p w:rsidR="007F28F1" w:rsidRDefault="007F1C1D" w:rsidP="007F28F1">
      <w:r>
        <w:rPr>
          <w:noProof/>
          <w:lang w:eastAsia="fr-CA"/>
        </w:rPr>
        <w:lastRenderedPageBreak/>
        <w:drawing>
          <wp:inline distT="0" distB="0" distL="0" distR="0" wp14:anchorId="07E9CF8F" wp14:editId="4E50D9F0">
            <wp:extent cx="5486400" cy="306705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06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C1D" w:rsidRDefault="00FA4DCA" w:rsidP="007F28F1">
      <w:r>
        <w:rPr>
          <w:noProof/>
        </w:rPr>
        <w:pict>
          <v:shape id="_x0000_s1026" type="#_x0000_t75" style="position:absolute;margin-left:427.15pt;margin-top:147.15pt;width:103.3pt;height:105.8pt;z-index:251659264;mso-position-horizontal-relative:text;mso-position-vertical-relative:text">
            <v:imagedata r:id="rId34" o:title=""/>
          </v:shape>
          <o:OLEObject Type="Embed" ProgID="Equation.DSMT4" ShapeID="_x0000_s1026" DrawAspect="Content" ObjectID="_1514617507" r:id="rId35"/>
        </w:pict>
      </w:r>
      <w:r w:rsidR="007F1C1D">
        <w:rPr>
          <w:noProof/>
          <w:lang w:eastAsia="fr-CA"/>
        </w:rPr>
        <w:drawing>
          <wp:inline distT="0" distB="0" distL="0" distR="0" wp14:anchorId="0CED4E88" wp14:editId="06EA5F32">
            <wp:extent cx="2076450" cy="1933575"/>
            <wp:effectExtent l="0" t="0" r="0" b="9525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D6652">
        <w:rPr>
          <w:noProof/>
          <w:lang w:eastAsia="fr-CA"/>
        </w:rPr>
        <w:drawing>
          <wp:inline distT="0" distB="0" distL="0" distR="0" wp14:anchorId="6852C5F2" wp14:editId="4A80CB60">
            <wp:extent cx="1995777" cy="1995777"/>
            <wp:effectExtent l="0" t="0" r="5080" b="5080"/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999116" cy="1999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F1C1D">
        <w:rPr>
          <w:noProof/>
          <w:lang w:eastAsia="fr-CA"/>
        </w:rPr>
        <w:drawing>
          <wp:inline distT="0" distB="0" distL="0" distR="0" wp14:anchorId="4A070262" wp14:editId="09F341A5">
            <wp:extent cx="2806810" cy="1799923"/>
            <wp:effectExtent l="0" t="0" r="0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806568" cy="1799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281D" w:rsidRDefault="001D6652" w:rsidP="001D6652">
      <w:pPr>
        <w:tabs>
          <w:tab w:val="left" w:pos="3828"/>
        </w:tabs>
      </w:pPr>
      <w:r>
        <w:t xml:space="preserve">              </w:t>
      </w:r>
      <w:r w:rsidRPr="001D6652">
        <w:rPr>
          <w:position w:val="-26"/>
        </w:rPr>
        <w:object w:dxaOrig="1640" w:dyaOrig="700">
          <v:shape id="_x0000_i1035" type="#_x0000_t75" style="width:82pt;height:35pt" o:ole="">
            <v:imagedata r:id="rId39" o:title=""/>
          </v:shape>
          <o:OLEObject Type="Embed" ProgID="Equation.DSMT4" ShapeID="_x0000_i1035" DrawAspect="Content" ObjectID="_1514617505" r:id="rId40"/>
        </w:object>
      </w:r>
      <w:r>
        <w:tab/>
      </w:r>
      <w:r w:rsidR="00B5482F" w:rsidRPr="001D6652">
        <w:rPr>
          <w:position w:val="-48"/>
        </w:rPr>
        <w:object w:dxaOrig="3060" w:dyaOrig="1080">
          <v:shape id="_x0000_i1036" type="#_x0000_t75" style="width:153pt;height:54pt" o:ole="">
            <v:imagedata r:id="rId41" o:title=""/>
          </v:shape>
          <o:OLEObject Type="Embed" ProgID="Equation.DSMT4" ShapeID="_x0000_i1036" DrawAspect="Content" ObjectID="_1514617506" r:id="rId42"/>
        </w:object>
      </w:r>
      <w:r>
        <w:t xml:space="preserve">                  </w:t>
      </w:r>
    </w:p>
    <w:p w:rsidR="007F1C1D" w:rsidRDefault="00FA4DCA" w:rsidP="007F28F1">
      <w:r>
        <w:rPr>
          <w:noProof/>
          <w:lang w:eastAsia="fr-CA"/>
        </w:rPr>
        <w:pict>
          <v:shape id="_x0000_s1030" type="#_x0000_t75" style="position:absolute;margin-left:373.6pt;margin-top:187.35pt;width:132.4pt;height:183.65pt;z-index:251663360;mso-position-horizontal-relative:text;mso-position-vertical-relative:text">
            <v:imagedata r:id="rId43" o:title=""/>
          </v:shape>
          <o:OLEObject Type="Embed" ProgID="Equation.DSMT4" ShapeID="_x0000_s1030" DrawAspect="Content" ObjectID="_1514617508" r:id="rId44"/>
        </w:pict>
      </w:r>
      <w:r>
        <w:rPr>
          <w:noProof/>
          <w:lang w:eastAsia="fr-CA"/>
        </w:rPr>
        <w:pict>
          <v:shape id="_x0000_s1029" type="#_x0000_t75" style="position:absolute;margin-left:185pt;margin-top:182.45pt;width:167.5pt;height:229.5pt;z-index:251662336;mso-position-horizontal-relative:text;mso-position-vertical-relative:text">
            <v:imagedata r:id="rId45" o:title=""/>
          </v:shape>
          <o:OLEObject Type="Embed" ProgID="Equation.DSMT4" ShapeID="_x0000_s1029" DrawAspect="Content" ObjectID="_1514617509" r:id="rId46"/>
        </w:pict>
      </w:r>
      <w:r w:rsidR="00C712B7">
        <w:rPr>
          <w:noProof/>
          <w:lang w:eastAsia="fr-CA"/>
        </w:rPr>
        <w:drawing>
          <wp:inline distT="0" distB="0" distL="0" distR="0" wp14:anchorId="42DAF159" wp14:editId="6469CB68">
            <wp:extent cx="2154803" cy="1999255"/>
            <wp:effectExtent l="0" t="0" r="0" b="1270"/>
            <wp:docPr id="2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158406" cy="2002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F1C1D">
        <w:rPr>
          <w:noProof/>
          <w:lang w:eastAsia="fr-CA"/>
        </w:rPr>
        <w:drawing>
          <wp:inline distT="0" distB="0" distL="0" distR="0" wp14:anchorId="49AD3A16" wp14:editId="159A27A6">
            <wp:extent cx="2114550" cy="1819275"/>
            <wp:effectExtent l="0" t="0" r="0" b="9525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E3BE1">
        <w:rPr>
          <w:noProof/>
          <w:lang w:eastAsia="fr-CA"/>
        </w:rPr>
        <w:drawing>
          <wp:inline distT="0" distB="0" distL="0" distR="0" wp14:anchorId="4B1FE1BE" wp14:editId="7D22DE3E">
            <wp:extent cx="1872000" cy="2248142"/>
            <wp:effectExtent l="0" t="0" r="0" b="0"/>
            <wp:docPr id="2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872000" cy="2248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C1D" w:rsidRDefault="00FA4DCA" w:rsidP="007F28F1">
      <w:r>
        <w:rPr>
          <w:noProof/>
          <w:lang w:eastAsia="fr-CA"/>
        </w:rPr>
        <w:pict>
          <v:shape id="_x0000_s1028" type="#_x0000_t75" style="position:absolute;margin-left:-384.05pt;margin-top:268.25pt;width:112.35pt;height:71.85pt;z-index:251661312;mso-position-horizontal-relative:text;mso-position-vertical-relative:text">
            <v:imagedata r:id="rId50" o:title=""/>
          </v:shape>
          <o:OLEObject Type="Embed" ProgID="Equation.DSMT4" ShapeID="_x0000_s1028" DrawAspect="Content" ObjectID="_1514617510" r:id="rId51"/>
        </w:pict>
      </w:r>
      <w:r>
        <w:rPr>
          <w:noProof/>
          <w:lang w:eastAsia="fr-CA"/>
        </w:rPr>
        <w:pict>
          <v:shape id="_x0000_s1027" type="#_x0000_t75" style="position:absolute;margin-left:21.55pt;margin-top:5.2pt;width:112.35pt;height:71.85pt;z-index:251660288;mso-position-horizontal-relative:text;mso-position-vertical-relative:text">
            <v:imagedata r:id="rId50" o:title=""/>
          </v:shape>
          <o:OLEObject Type="Embed" ProgID="Equation.DSMT4" ShapeID="_x0000_s1027" DrawAspect="Content" ObjectID="_1514617511" r:id="rId52"/>
        </w:pict>
      </w:r>
    </w:p>
    <w:p w:rsidR="007F28F1" w:rsidRDefault="007F28F1" w:rsidP="007F28F1"/>
    <w:p w:rsidR="007F28F1" w:rsidRDefault="002E3BE1" w:rsidP="007F28F1">
      <w:r>
        <w:t xml:space="preserve">   </w:t>
      </w:r>
    </w:p>
    <w:p w:rsidR="007F28F1" w:rsidRDefault="00FA4DCA" w:rsidP="007F28F1">
      <w:r>
        <w:rPr>
          <w:noProof/>
          <w:lang w:eastAsia="fr-CA"/>
        </w:rPr>
        <w:lastRenderedPageBreak/>
        <w:pict>
          <v:shape id="_x0000_s1036" type="#_x0000_t75" style="position:absolute;margin-left:408.75pt;margin-top:162.7pt;width:84.25pt;height:79.75pt;z-index:251669504;mso-position-horizontal-relative:text;mso-position-vertical-relative:text">
            <v:imagedata r:id="rId53" o:title=""/>
          </v:shape>
          <o:OLEObject Type="Embed" ProgID="Equation.DSMT4" ShapeID="_x0000_s1036" DrawAspect="Content" ObjectID="_1514617512" r:id="rId54"/>
        </w:pict>
      </w:r>
      <w:r>
        <w:rPr>
          <w:noProof/>
          <w:lang w:eastAsia="fr-CA"/>
        </w:rPr>
        <w:pict>
          <v:shape id="_x0000_s1033" type="#_x0000_t75" style="position:absolute;margin-left:375.55pt;margin-top:36.15pt;width:195.6pt;height:91.7pt;z-index:251666432;mso-position-horizontal-relative:text;mso-position-vertical-relative:text">
            <v:imagedata r:id="rId55" o:title=""/>
          </v:shape>
          <o:OLEObject Type="Embed" ProgID="Equation.DSMT4" ShapeID="_x0000_s1033" DrawAspect="Content" ObjectID="_1514617513" r:id="rId56"/>
        </w:pict>
      </w:r>
      <w:r>
        <w:rPr>
          <w:noProof/>
          <w:lang w:eastAsia="fr-CA"/>
        </w:rPr>
        <w:pict>
          <v:shape id="_x0000_s1035" type="#_x0000_t75" style="position:absolute;margin-left:172.75pt;margin-top:169.25pt;width:107.3pt;height:77.75pt;z-index:251668480;mso-position-horizontal-relative:text;mso-position-vertical-relative:text">
            <v:imagedata r:id="rId57" o:title=""/>
          </v:shape>
          <o:OLEObject Type="Embed" ProgID="Equation.DSMT4" ShapeID="_x0000_s1035" DrawAspect="Content" ObjectID="_1514617514" r:id="rId58"/>
        </w:pict>
      </w:r>
      <w:r>
        <w:rPr>
          <w:noProof/>
          <w:lang w:eastAsia="fr-CA"/>
        </w:rPr>
        <w:pict>
          <v:shape id="_x0000_s1034" type="#_x0000_t75" style="position:absolute;margin-left:717.5pt;margin-top:30.6pt;width:98.3pt;height:71.8pt;z-index:251667456;mso-position-horizontal-relative:text;mso-position-vertical-relative:text">
            <v:imagedata r:id="rId59" o:title=""/>
          </v:shape>
          <o:OLEObject Type="Embed" ProgID="Equation.DSMT4" ShapeID="_x0000_s1034" DrawAspect="Content" ObjectID="_1514617515" r:id="rId60"/>
        </w:pict>
      </w:r>
      <w:r>
        <w:rPr>
          <w:noProof/>
          <w:lang w:eastAsia="fr-CA"/>
        </w:rPr>
        <w:pict>
          <v:shape id="_x0000_s1032" type="#_x0000_t75" style="position:absolute;margin-left:258.45pt;margin-top:-304.45pt;width:94.3pt;height:37.9pt;z-index:251665408;mso-position-horizontal-relative:text;mso-position-vertical-relative:text">
            <v:imagedata r:id="rId61" o:title=""/>
          </v:shape>
          <o:OLEObject Type="Embed" ProgID="Equation.DSMT4" ShapeID="_x0000_s1032" DrawAspect="Content" ObjectID="_1514617516" r:id="rId62"/>
        </w:pict>
      </w:r>
      <w:r>
        <w:rPr>
          <w:noProof/>
          <w:lang w:eastAsia="fr-CA"/>
        </w:rPr>
        <w:pict>
          <v:shape id="_x0000_s1031" type="#_x0000_t75" style="position:absolute;margin-left:140pt;margin-top:56.7pt;width:94.3pt;height:37.9pt;z-index:251664384;mso-position-horizontal-relative:text;mso-position-vertical-relative:text">
            <v:imagedata r:id="rId61" o:title=""/>
          </v:shape>
          <o:OLEObject Type="Embed" ProgID="Equation.DSMT4" ShapeID="_x0000_s1031" DrawAspect="Content" ObjectID="_1514617517" r:id="rId63"/>
        </w:pict>
      </w:r>
      <w:r w:rsidR="007F28F1">
        <w:rPr>
          <w:noProof/>
          <w:lang w:eastAsia="fr-CA"/>
        </w:rPr>
        <w:drawing>
          <wp:inline distT="0" distB="0" distL="0" distR="0" wp14:anchorId="51173A6A" wp14:editId="0328CFB3">
            <wp:extent cx="5486400" cy="3187065"/>
            <wp:effectExtent l="0" t="0" r="0" b="0"/>
            <wp:docPr id="293" name="Imag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187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28F1" w:rsidRDefault="007F28F1" w:rsidP="007F28F1"/>
    <w:p w:rsidR="007F28F1" w:rsidRDefault="00FA4DCA" w:rsidP="007F28F1">
      <w:r>
        <w:rPr>
          <w:noProof/>
          <w:lang w:eastAsia="fr-CA"/>
        </w:rPr>
        <w:pict>
          <v:shape id="_x0000_s1040" type="#_x0000_t75" style="position:absolute;margin-left:110.3pt;margin-top:101.75pt;width:200.6pt;height:73.8pt;z-index:251673600;mso-position-horizontal-relative:text;mso-position-vertical-relative:text">
            <v:imagedata r:id="rId65" o:title=""/>
          </v:shape>
          <o:OLEObject Type="Embed" ProgID="Equation.DSMT4" ShapeID="_x0000_s1040" DrawAspect="Content" ObjectID="_1514617518" r:id="rId66"/>
        </w:pict>
      </w:r>
      <w:r>
        <w:rPr>
          <w:noProof/>
          <w:lang w:eastAsia="fr-CA"/>
        </w:rPr>
        <w:pict>
          <v:shape id="_x0000_s1038" type="#_x0000_t75" style="position:absolute;margin-left:362.65pt;margin-top:103.3pt;width:137.4pt;height:59.8pt;z-index:251671552;mso-position-horizontal-relative:text;mso-position-vertical-relative:text">
            <v:imagedata r:id="rId67" o:title=""/>
          </v:shape>
          <o:OLEObject Type="Embed" ProgID="Equation.DSMT4" ShapeID="_x0000_s1038" DrawAspect="Content" ObjectID="_1514617519" r:id="rId68"/>
        </w:pict>
      </w:r>
      <w:r>
        <w:rPr>
          <w:noProof/>
          <w:lang w:eastAsia="fr-CA"/>
        </w:rPr>
        <w:pict>
          <v:shape id="_x0000_s1037" type="#_x0000_t75" style="position:absolute;margin-left:385.7pt;margin-top:22.45pt;width:163.5pt;height:75.75pt;z-index:251670528;mso-position-horizontal-relative:text;mso-position-vertical-relative:text">
            <v:imagedata r:id="rId69" o:title=""/>
          </v:shape>
          <o:OLEObject Type="Embed" ProgID="Equation.DSMT4" ShapeID="_x0000_s1037" DrawAspect="Content" ObjectID="_1514617520" r:id="rId70"/>
        </w:pict>
      </w:r>
      <w:r w:rsidR="007F28F1">
        <w:rPr>
          <w:noProof/>
          <w:lang w:eastAsia="fr-CA"/>
        </w:rPr>
        <w:drawing>
          <wp:inline distT="0" distB="0" distL="0" distR="0" wp14:anchorId="175D5B0C" wp14:editId="737AA469">
            <wp:extent cx="5486400" cy="1580515"/>
            <wp:effectExtent l="0" t="0" r="0" b="635"/>
            <wp:docPr id="294" name="Imag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580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28F1" w:rsidRDefault="00FA4DCA" w:rsidP="007F28F1">
      <w:r>
        <w:rPr>
          <w:noProof/>
          <w:lang w:eastAsia="fr-CA"/>
        </w:rPr>
        <w:pict>
          <v:shape id="_x0000_s1039" type="#_x0000_t75" style="position:absolute;margin-left:22.05pt;margin-top:.75pt;width:88.25pt;height:37.9pt;z-index:251672576;mso-position-horizontal-relative:text;mso-position-vertical-relative:text">
            <v:imagedata r:id="rId72" o:title=""/>
          </v:shape>
          <o:OLEObject Type="Embed" ProgID="Equation.DSMT4" ShapeID="_x0000_s1039" DrawAspect="Content" ObjectID="_1514617521" r:id="rId73"/>
        </w:pict>
      </w:r>
    </w:p>
    <w:p w:rsidR="009C7384" w:rsidRDefault="009C7384" w:rsidP="007F28F1"/>
    <w:p w:rsidR="009C7384" w:rsidRDefault="009C7384" w:rsidP="007F28F1"/>
    <w:p w:rsidR="009C7384" w:rsidRDefault="009C7384" w:rsidP="007F28F1"/>
    <w:p w:rsidR="009C7384" w:rsidRDefault="00FA4DCA" w:rsidP="007F28F1">
      <w:r>
        <w:rPr>
          <w:noProof/>
          <w:lang w:eastAsia="fr-CA"/>
        </w:rPr>
        <w:pict>
          <v:shape id="_x0000_s1046" type="#_x0000_t75" style="position:absolute;margin-left:104.4pt;margin-top:133.7pt;width:79.6pt;height:29.8pt;z-index:251680768;mso-position-horizontal-relative:text;mso-position-vertical-relative:text">
            <v:imagedata r:id="rId74" o:title=""/>
          </v:shape>
          <o:OLEObject Type="Embed" ProgID="Equation.DSMT4" ShapeID="_x0000_s1046" DrawAspect="Content" ObjectID="_1514617522" r:id="rId75"/>
        </w:pict>
      </w:r>
      <w:r>
        <w:rPr>
          <w:noProof/>
          <w:lang w:eastAsia="fr-CA"/>
        </w:rPr>
        <w:pict>
          <v:shape id="_x0000_s1045" type="#_x0000_t75" style="position:absolute;margin-left:104.15pt;margin-top:107.85pt;width:95pt;height:29.8pt;z-index:251679744;mso-position-horizontal-relative:text;mso-position-vertical-relative:text">
            <v:imagedata r:id="rId76" o:title=""/>
          </v:shape>
          <o:OLEObject Type="Embed" ProgID="Equation.DSMT4" ShapeID="_x0000_s1045" DrawAspect="Content" ObjectID="_1514617523" r:id="rId77"/>
        </w:pict>
      </w:r>
      <w:r>
        <w:rPr>
          <w:noProof/>
          <w:lang w:eastAsia="fr-CA"/>
        </w:rPr>
        <w:pict>
          <v:shape id="_x0000_s1044" type="#_x0000_t75" style="position:absolute;margin-left:104.15pt;margin-top:84.6pt;width:102.75pt;height:29.8pt;z-index:251678720;mso-position-horizontal-relative:text;mso-position-vertical-relative:text">
            <v:imagedata r:id="rId78" o:title=""/>
          </v:shape>
          <o:OLEObject Type="Embed" ProgID="Equation.DSMT4" ShapeID="_x0000_s1044" DrawAspect="Content" ObjectID="_1514617524" r:id="rId79"/>
        </w:pict>
      </w:r>
      <w:r>
        <w:rPr>
          <w:noProof/>
          <w:lang w:eastAsia="fr-CA"/>
        </w:rPr>
        <w:pict>
          <v:shape id="_x0000_s1043" type="#_x0000_t75" style="position:absolute;margin-left:104.15pt;margin-top:59.25pt;width:107.15pt;height:31.1pt;z-index:251677696;mso-position-horizontal-relative:text;mso-position-vertical-relative:text">
            <v:imagedata r:id="rId80" o:title=""/>
          </v:shape>
          <o:OLEObject Type="Embed" ProgID="Equation.DSMT4" ShapeID="_x0000_s1043" DrawAspect="Content" ObjectID="_1514617525" r:id="rId81"/>
        </w:pict>
      </w:r>
      <w:r>
        <w:rPr>
          <w:noProof/>
          <w:lang w:eastAsia="fr-CA"/>
        </w:rPr>
        <w:pict>
          <v:shape id="_x0000_s1042" type="#_x0000_t75" style="position:absolute;margin-left:82.9pt;margin-top:284.25pt;width:101.3pt;height:48.85pt;z-index:251676672;mso-position-horizontal-relative:text;mso-position-vertical-relative:text">
            <v:imagedata r:id="rId82" o:title=""/>
          </v:shape>
          <o:OLEObject Type="Embed" ProgID="Equation.DSMT4" ShapeID="_x0000_s1042" DrawAspect="Content" ObjectID="_1514617526" r:id="rId83"/>
        </w:pict>
      </w:r>
      <w:r>
        <w:rPr>
          <w:noProof/>
          <w:lang w:eastAsia="fr-CA"/>
        </w:rPr>
        <w:pict>
          <v:shape id="_x0000_s1041" type="#_x0000_t75" style="position:absolute;margin-left:234.3pt;margin-top:68.1pt;width:101.3pt;height:48.85pt;z-index:251675648;mso-position-horizontal-relative:text;mso-position-vertical-relative:text">
            <v:imagedata r:id="rId82" o:title=""/>
          </v:shape>
          <o:OLEObject Type="Embed" ProgID="Equation.DSMT4" ShapeID="_x0000_s1041" DrawAspect="Content" ObjectID="_1514617527" r:id="rId84"/>
        </w:pict>
      </w:r>
      <w:r w:rsidR="00913A29">
        <w:rPr>
          <w:noProof/>
          <w:lang w:eastAsia="fr-CA"/>
        </w:rPr>
        <w:drawing>
          <wp:anchor distT="0" distB="0" distL="114300" distR="114300" simplePos="0" relativeHeight="251674624" behindDoc="0" locked="0" layoutInCell="1" allowOverlap="1" wp14:anchorId="299420E4" wp14:editId="32BE8ECA">
            <wp:simplePos x="0" y="0"/>
            <wp:positionH relativeFrom="column">
              <wp:posOffset>4448810</wp:posOffset>
            </wp:positionH>
            <wp:positionV relativeFrom="paragraph">
              <wp:posOffset>143124</wp:posOffset>
            </wp:positionV>
            <wp:extent cx="1881537" cy="1804946"/>
            <wp:effectExtent l="0" t="0" r="4445" b="5080"/>
            <wp:wrapNone/>
            <wp:docPr id="2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1537" cy="180494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7384">
        <w:rPr>
          <w:noProof/>
          <w:lang w:eastAsia="fr-CA"/>
        </w:rPr>
        <w:drawing>
          <wp:inline distT="0" distB="0" distL="0" distR="0" wp14:anchorId="5378AB8E" wp14:editId="575A4E10">
            <wp:extent cx="6216003" cy="1987826"/>
            <wp:effectExtent l="0" t="0" r="0" b="0"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6216003" cy="1987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28F1" w:rsidRDefault="005C1898" w:rsidP="007F28F1">
      <w:r>
        <w:rPr>
          <w:noProof/>
          <w:lang w:eastAsia="fr-CA"/>
        </w:rPr>
        <w:lastRenderedPageBreak/>
        <w:drawing>
          <wp:anchor distT="0" distB="0" distL="114300" distR="114300" simplePos="0" relativeHeight="251658239" behindDoc="0" locked="0" layoutInCell="1" allowOverlap="1" wp14:anchorId="72520426" wp14:editId="4F76234F">
            <wp:simplePos x="0" y="0"/>
            <wp:positionH relativeFrom="column">
              <wp:posOffset>4828098</wp:posOffset>
            </wp:positionH>
            <wp:positionV relativeFrom="paragraph">
              <wp:posOffset>139065</wp:posOffset>
            </wp:positionV>
            <wp:extent cx="1908175" cy="1805305"/>
            <wp:effectExtent l="0" t="0" r="0" b="4445"/>
            <wp:wrapNone/>
            <wp:docPr id="288" name="Imag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8175" cy="18053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A4DCA">
        <w:rPr>
          <w:noProof/>
          <w:lang w:eastAsia="fr-CA"/>
        </w:rPr>
        <w:pict>
          <v:shape id="_x0000_s1053" type="#_x0000_t75" style="position:absolute;margin-left:96.75pt;margin-top:127.65pt;width:103.85pt;height:17.7pt;z-index:251688960;mso-position-horizontal-relative:text;mso-position-vertical-relative:text">
            <v:imagedata r:id="rId88" o:title=""/>
          </v:shape>
          <o:OLEObject Type="Embed" ProgID="Equation.DSMT4" ShapeID="_x0000_s1053" DrawAspect="Content" ObjectID="_1514617528" r:id="rId89"/>
        </w:pict>
      </w:r>
      <w:r w:rsidR="00FA4DCA">
        <w:rPr>
          <w:noProof/>
          <w:lang w:eastAsia="fr-CA"/>
        </w:rPr>
        <w:pict>
          <v:shape id="_x0000_s1052" type="#_x0000_t75" style="position:absolute;margin-left:95.7pt;margin-top:104.2pt;width:114.35pt;height:17.7pt;z-index:251687936;mso-position-horizontal-relative:text;mso-position-vertical-relative:text">
            <v:imagedata r:id="rId90" o:title=""/>
          </v:shape>
          <o:OLEObject Type="Embed" ProgID="Equation.DSMT4" ShapeID="_x0000_s1052" DrawAspect="Content" ObjectID="_1514617529" r:id="rId91"/>
        </w:pict>
      </w:r>
      <w:r w:rsidR="00FA4DCA">
        <w:rPr>
          <w:noProof/>
          <w:lang w:eastAsia="fr-CA"/>
        </w:rPr>
        <w:pict>
          <v:shape id="_x0000_s1051" type="#_x0000_t75" style="position:absolute;margin-left:94.65pt;margin-top:80.1pt;width:36.7pt;height:17.7pt;z-index:251686912;mso-position-horizontal-relative:text;mso-position-vertical-relative:text">
            <v:imagedata r:id="rId92" o:title=""/>
          </v:shape>
          <o:OLEObject Type="Embed" ProgID="Equation.DSMT4" ShapeID="_x0000_s1051" DrawAspect="Content" ObjectID="_1514617530" r:id="rId93"/>
        </w:pict>
      </w:r>
      <w:r w:rsidR="00FA4DCA">
        <w:rPr>
          <w:noProof/>
          <w:lang w:eastAsia="fr-CA"/>
        </w:rPr>
        <w:pict>
          <v:shape id="_x0000_s1050" type="#_x0000_t75" style="position:absolute;margin-left:94.65pt;margin-top:58.1pt;width:37.75pt;height:16.65pt;z-index:251685888;mso-position-horizontal-relative:text;mso-position-vertical-relative:text">
            <v:imagedata r:id="rId94" o:title=""/>
          </v:shape>
          <o:OLEObject Type="Embed" ProgID="Equation.DSMT4" ShapeID="_x0000_s1050" DrawAspect="Content" ObjectID="_1514617531" r:id="rId95"/>
        </w:pict>
      </w:r>
      <w:r w:rsidR="00FA4DCA">
        <w:rPr>
          <w:noProof/>
          <w:lang w:eastAsia="fr-CA"/>
        </w:rPr>
        <w:pict>
          <v:shape id="_x0000_s1049" type="#_x0000_t75" style="position:absolute;margin-left:305.55pt;margin-top:100.95pt;width:92.45pt;height:59.55pt;z-index:251684864;mso-position-horizontal-relative:text;mso-position-vertical-relative:text">
            <v:imagedata r:id="rId96" o:title=""/>
          </v:shape>
          <o:OLEObject Type="Embed" ProgID="Equation.DSMT4" ShapeID="_x0000_s1049" DrawAspect="Content" ObjectID="_1514617532" r:id="rId97"/>
        </w:pict>
      </w:r>
      <w:r w:rsidR="00FA4DCA">
        <w:rPr>
          <w:noProof/>
          <w:lang w:eastAsia="fr-CA"/>
        </w:rPr>
        <w:pict>
          <v:shape id="_x0000_s1048" type="#_x0000_t75" style="position:absolute;margin-left:376.3pt;margin-top:-461.35pt;width:83.9pt;height:56.15pt;z-index:251683840;mso-position-horizontal-relative:text;mso-position-vertical-relative:text">
            <v:imagedata r:id="rId98" o:title=""/>
          </v:shape>
          <o:OLEObject Type="Embed" ProgID="Equation.DSMT4" ShapeID="_x0000_s1048" DrawAspect="Content" ObjectID="_1514617533" r:id="rId99"/>
        </w:pict>
      </w:r>
      <w:r w:rsidR="00FA4DCA">
        <w:rPr>
          <w:noProof/>
          <w:lang w:eastAsia="fr-CA"/>
        </w:rPr>
        <w:pict>
          <v:shape id="_x0000_s1047" type="#_x0000_t75" style="position:absolute;margin-left:240.35pt;margin-top:52.65pt;width:83.9pt;height:56.15pt;z-index:251682816;mso-position-horizontal-relative:text;mso-position-vertical-relative:text">
            <v:imagedata r:id="rId98" o:title=""/>
          </v:shape>
          <o:OLEObject Type="Embed" ProgID="Equation.DSMT4" ShapeID="_x0000_s1047" DrawAspect="Content" ObjectID="_1514617534" r:id="rId100"/>
        </w:pict>
      </w:r>
      <w:r w:rsidR="00A30759">
        <w:rPr>
          <w:noProof/>
          <w:lang w:eastAsia="fr-CA"/>
        </w:rPr>
        <w:drawing>
          <wp:inline distT="0" distB="0" distL="0" distR="0" wp14:anchorId="02357122" wp14:editId="5741DA40">
            <wp:extent cx="6692376" cy="1948070"/>
            <wp:effectExtent l="0" t="0" r="0" b="0"/>
            <wp:docPr id="3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6692376" cy="1948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28F1" w:rsidRDefault="007F28F1" w:rsidP="007F28F1"/>
    <w:p w:rsidR="007F28F1" w:rsidRDefault="00386BB6" w:rsidP="007F28F1">
      <w:r>
        <w:rPr>
          <w:noProof/>
          <w:lang w:eastAsia="fr-CA"/>
        </w:rPr>
        <w:drawing>
          <wp:anchor distT="0" distB="0" distL="114300" distR="114300" simplePos="0" relativeHeight="251693056" behindDoc="0" locked="0" layoutInCell="1" allowOverlap="1" wp14:anchorId="5F2044BF" wp14:editId="73FA4760">
            <wp:simplePos x="0" y="0"/>
            <wp:positionH relativeFrom="column">
              <wp:posOffset>3264010</wp:posOffset>
            </wp:positionH>
            <wp:positionV relativeFrom="paragraph">
              <wp:posOffset>526580</wp:posOffset>
            </wp:positionV>
            <wp:extent cx="2934032" cy="2466699"/>
            <wp:effectExtent l="0" t="0" r="0" b="0"/>
            <wp:wrapNone/>
            <wp:docPr id="290" name="Imag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8375" cy="2470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A4DCA">
        <w:rPr>
          <w:noProof/>
          <w:lang w:eastAsia="fr-CA"/>
        </w:rPr>
        <w:pict>
          <v:shape id="_x0000_s1055" type="#_x0000_t75" style="position:absolute;margin-left:-20.2pt;margin-top:167.15pt;width:99.7pt;height:29.6pt;z-index:251692032;mso-position-horizontal-relative:text;mso-position-vertical-relative:text">
            <v:imagedata r:id="rId103" o:title=""/>
          </v:shape>
          <o:OLEObject Type="Embed" ProgID="Equation.DSMT4" ShapeID="_x0000_s1055" DrawAspect="Content" ObjectID="_1514617535" r:id="rId104"/>
        </w:pict>
      </w:r>
      <w:r w:rsidR="00FA4DCA">
        <w:rPr>
          <w:noProof/>
          <w:lang w:eastAsia="fr-CA"/>
        </w:rPr>
        <w:pict>
          <v:shape id="_x0000_s1054" type="#_x0000_t75" style="position:absolute;margin-left:9.2pt;margin-top:81.25pt;width:105.95pt;height:36.45pt;z-index:251691008;mso-position-horizontal-relative:text;mso-position-vertical-relative:text">
            <v:imagedata r:id="rId105" o:title=""/>
          </v:shape>
          <o:OLEObject Type="Embed" ProgID="Equation.DSMT4" ShapeID="_x0000_s1054" DrawAspect="Content" ObjectID="_1514617536" r:id="rId106"/>
        </w:pict>
      </w:r>
      <w:r w:rsidR="004F6D08">
        <w:rPr>
          <w:noProof/>
          <w:lang w:eastAsia="fr-CA"/>
        </w:rPr>
        <w:drawing>
          <wp:anchor distT="0" distB="0" distL="114300" distR="114300" simplePos="0" relativeHeight="251689984" behindDoc="0" locked="0" layoutInCell="1" allowOverlap="1" wp14:anchorId="501659FA" wp14:editId="0486A18B">
            <wp:simplePos x="0" y="0"/>
            <wp:positionH relativeFrom="column">
              <wp:posOffset>408913</wp:posOffset>
            </wp:positionH>
            <wp:positionV relativeFrom="paragraph">
              <wp:posOffset>526442</wp:posOffset>
            </wp:positionV>
            <wp:extent cx="2416810" cy="2560320"/>
            <wp:effectExtent l="0" t="0" r="2540" b="0"/>
            <wp:wrapNone/>
            <wp:docPr id="289" name="Imag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681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28F1">
        <w:rPr>
          <w:noProof/>
          <w:lang w:eastAsia="fr-CA"/>
        </w:rPr>
        <w:drawing>
          <wp:inline distT="0" distB="0" distL="0" distR="0" wp14:anchorId="3BEFFD2E" wp14:editId="00D0A395">
            <wp:extent cx="6313335" cy="2908957"/>
            <wp:effectExtent l="0" t="0" r="0" b="5715"/>
            <wp:docPr id="299" name="Imag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6313335" cy="2908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28F1" w:rsidRDefault="007F28F1" w:rsidP="007F28F1"/>
    <w:sectPr w:rsidR="007F28F1" w:rsidSect="009B336C">
      <w:headerReference w:type="even" r:id="rId109"/>
      <w:headerReference w:type="default" r:id="rId110"/>
      <w:footerReference w:type="even" r:id="rId111"/>
      <w:footerReference w:type="default" r:id="rId112"/>
      <w:headerReference w:type="first" r:id="rId113"/>
      <w:footerReference w:type="first" r:id="rId114"/>
      <w:pgSz w:w="12240" w:h="15840"/>
      <w:pgMar w:top="720" w:right="616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0488B" w:rsidRDefault="0060488B">
      <w:r>
        <w:separator/>
      </w:r>
    </w:p>
  </w:endnote>
  <w:endnote w:type="continuationSeparator" w:id="0">
    <w:p w:rsidR="0060488B" w:rsidRDefault="006048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abriola">
    <w:panose1 w:val="04040605051002020D02"/>
    <w:charset w:val="00"/>
    <w:family w:val="decorative"/>
    <w:pitch w:val="variable"/>
    <w:sig w:usb0="E00002EF" w:usb1="5000204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Footlight MT Light">
    <w:panose1 w:val="0204060206030A020304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67D2" w:rsidRDefault="00DE67D2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67D2" w:rsidRDefault="00DE67D2">
    <w:pPr>
      <w:pStyle w:val="Pieddepage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67D2" w:rsidRDefault="00DE67D2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0488B" w:rsidRDefault="0060488B">
      <w:r>
        <w:separator/>
      </w:r>
    </w:p>
  </w:footnote>
  <w:footnote w:type="continuationSeparator" w:id="0">
    <w:p w:rsidR="0060488B" w:rsidRDefault="0060488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67D2" w:rsidRDefault="00DE67D2">
    <w:pPr>
      <w:pStyle w:val="En-tt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10B9" w:rsidRDefault="001D2643" w:rsidP="002510B9">
    <w:pPr>
      <w:pStyle w:val="En-tte"/>
      <w:tabs>
        <w:tab w:val="left" w:pos="2146"/>
        <w:tab w:val="center" w:pos="5670"/>
      </w:tabs>
      <w:jc w:val="center"/>
      <w:rPr>
        <w:rFonts w:ascii="Gabriola" w:hAnsi="Gabriola"/>
        <w:sz w:val="32"/>
        <w:szCs w:val="32"/>
      </w:rPr>
    </w:pPr>
    <w:r>
      <w:rPr>
        <w:noProof/>
        <w:lang w:eastAsia="fr-CA"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2AD0354A" wp14:editId="10991B2C">
              <wp:simplePos x="0" y="0"/>
              <wp:positionH relativeFrom="column">
                <wp:posOffset>2352675</wp:posOffset>
              </wp:positionH>
              <wp:positionV relativeFrom="paragraph">
                <wp:posOffset>-252730</wp:posOffset>
              </wp:positionV>
              <wp:extent cx="2479040" cy="434340"/>
              <wp:effectExtent l="0" t="0" r="0" b="3810"/>
              <wp:wrapNone/>
              <wp:docPr id="3" name="Text Box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479040" cy="434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10B9" w:rsidRDefault="00FA4DCA" w:rsidP="002510B9">
                          <w:pPr>
                            <w:rPr>
                              <w:lang w:val="fr-FR"/>
                            </w:rPr>
                          </w:pPr>
                          <w:r>
                            <w:rPr>
                              <w:rFonts w:ascii="Gabriola" w:hAnsi="Gabriola"/>
                              <w:sz w:val="32"/>
                              <w:szCs w:val="32"/>
                            </w:rPr>
                            <w:pict>
                              <v:shapetype id="_x0000_t136" coordsize="21600,21600" o:spt="136" adj="10800" path="m@7,l@8,m@5,21600l@6,21600e">
                                <v:formulas>
                                  <v:f eqn="sum #0 0 10800"/>
                                  <v:f eqn="prod #0 2 1"/>
                                  <v:f eqn="sum 21600 0 @1"/>
                                  <v:f eqn="sum 0 0 @2"/>
                                  <v:f eqn="sum 21600 0 @3"/>
                                  <v:f eqn="if @0 @3 0"/>
                                  <v:f eqn="if @0 21600 @1"/>
                                  <v:f eqn="if @0 0 @2"/>
                                  <v:f eqn="if @0 @4 21600"/>
                                  <v:f eqn="mid @5 @6"/>
                                  <v:f eqn="mid @8 @5"/>
                                  <v:f eqn="mid @7 @8"/>
                                  <v:f eqn="mid @6 @7"/>
                                  <v:f eqn="sum @6 0 @5"/>
                                </v:formulas>
                                <v:path textpathok="t" o:connecttype="custom" o:connectlocs="@9,0;@10,10800;@11,21600;@12,10800" o:connectangles="270,180,90,0"/>
                                <v:textpath on="t" fitshape="t"/>
                                <v:handles>
                                  <v:h position="#0,bottomRight" xrange="6629,14971"/>
                                </v:handles>
                                <o:lock v:ext="edit" text="t" shapetype="t"/>
                              </v:shapetype>
                              <v:shape id="_x0000_i1067" type="#_x0000_t136" style="width:176.55pt;height:23.8pt" fillcolor="#b2b2b2" strokecolor="#33c" strokeweight="1pt">
                                <v:fill opacity=".5"/>
                                <v:shadow on="t" color="#99f" offset="3pt"/>
                                <v:textpath style="font-family:&quot;Segoe Print&quot;;v-text-kern:t" trim="t" fitpath="t" string="Math 30331 - C"/>
                              </v:shape>
                            </w:pict>
                          </w:r>
                        </w:p>
                      </w:txbxContent>
                    </wps:txbx>
                    <wps:bodyPr rot="0" vert="horz" wrap="none" lIns="91440" tIns="45720" rIns="91440" bIns="45720" anchor="t" anchorCtr="0" upright="1">
                      <a:spAutoFit/>
                    </wps:bodyPr>
                  </wps:wsp>
                </a:graphicData>
              </a:graphic>
              <wp14:sizeRelH relativeFrom="margin">
                <wp14:pctWidth>40000</wp14:pctWidth>
              </wp14:sizeRelH>
              <wp14:sizeRelV relativeFrom="margin">
                <wp14:pctHeight>2000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style="position:absolute;left:0;text-align:left;margin-left:185.25pt;margin-top:-19.9pt;width:195.2pt;height:34.2pt;z-index:251658240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" filled="f" stroked="f">
              <v:textbox style="mso-fit-shape-to-text:t">
                <w:txbxContent>
                  <w:p w:rsidR="002510B9" w:rsidRDefault="00AF6BF4" w:rsidP="002510B9">
                    <w:pPr>
                      <w:rPr>
                        <w:lang w:val="fr-FR"/>
                      </w:rPr>
                    </w:pPr>
                    <w:r>
                      <w:rPr>
                        <w:rFonts w:ascii="Gabriola" w:hAnsi="Gabriola"/>
                        <w:sz w:val="32"/>
                        <w:szCs w:val="32"/>
                      </w:rPr>
                      <w:pict>
                        <v:shape id="_x0000_i1066" type="#_x0000_t136" style="width:176.55pt;height:23.8pt" fillcolor="#b2b2b2" strokecolor="#33c" strokeweight="1pt">
                          <v:fill opacity=".5"/>
                          <v:shadow on="t" color="#99f" offset="3pt"/>
                          <v:textpath style="font-family:&quot;Segoe Print&quot;;v-text-kern:t" trim="t" fitpath="t" string="Math 30331 - C"/>
                        </v:shape>
                      </w:pict>
                    </w:r>
                  </w:p>
                </w:txbxContent>
              </v:textbox>
            </v:shape>
          </w:pict>
        </mc:Fallback>
      </mc:AlternateContent>
    </w:r>
    <w:r>
      <w:rPr>
        <w:noProof/>
        <w:lang w:eastAsia="fr-CA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5CB41ECE" wp14:editId="050EAB0B">
              <wp:simplePos x="0" y="0"/>
              <wp:positionH relativeFrom="column">
                <wp:posOffset>6195695</wp:posOffset>
              </wp:positionH>
              <wp:positionV relativeFrom="paragraph">
                <wp:posOffset>-146050</wp:posOffset>
              </wp:positionV>
              <wp:extent cx="838200" cy="381000"/>
              <wp:effectExtent l="0" t="0" r="0" b="0"/>
              <wp:wrapNone/>
              <wp:docPr id="2" name="Text Box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10B9" w:rsidRDefault="002510B9" w:rsidP="002510B9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 xml:space="preserve">Page </w:t>
                          </w:r>
                          <w:r>
                            <w:rPr>
                              <w:rStyle w:val="Numrodepage"/>
                              <w:rFonts w:ascii="Comic Sans MS" w:hAnsi="Comic Sans MS"/>
                            </w:rPr>
                            <w:fldChar w:fldCharType="begin"/>
                          </w:r>
                          <w:r>
                            <w:rPr>
                              <w:rStyle w:val="Numrodepage"/>
                              <w:rFonts w:ascii="Comic Sans MS" w:hAnsi="Comic Sans MS"/>
                            </w:rPr>
                            <w:instrText xml:space="preserve"> PAGE </w:instrText>
                          </w:r>
                          <w:r>
                            <w:rPr>
                              <w:rStyle w:val="Numrodepage"/>
                              <w:rFonts w:ascii="Comic Sans MS" w:hAnsi="Comic Sans MS"/>
                            </w:rPr>
                            <w:fldChar w:fldCharType="separate"/>
                          </w:r>
                          <w:r w:rsidR="00FA4DCA">
                            <w:rPr>
                              <w:rStyle w:val="Numrodepage"/>
                              <w:rFonts w:ascii="Comic Sans MS" w:hAnsi="Comic Sans MS"/>
                              <w:noProof/>
                            </w:rPr>
                            <w:t>1</w:t>
                          </w:r>
                          <w:r>
                            <w:rPr>
                              <w:rStyle w:val="Numrodepage"/>
                              <w:rFonts w:ascii="Comic Sans MS" w:hAnsi="Comic Sans MS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0" o:spid="_x0000_s1027" type="#_x0000_t202" style="position:absolute;left:0;text-align:left;margin-left:487.85pt;margin-top:-11.5pt;width:66pt;height:30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" filled="f" stroked="f">
              <v:textbox>
                <w:txbxContent>
                  <w:p w:rsidR="002510B9" w:rsidRDefault="002510B9" w:rsidP="002510B9">
                    <w:pPr>
                      <w:rPr>
                        <w:rFonts w:ascii="Comic Sans MS" w:hAnsi="Comic Sans MS"/>
                      </w:rPr>
                    </w:pPr>
                    <w:r>
                      <w:rPr>
                        <w:rFonts w:ascii="Comic Sans MS" w:hAnsi="Comic Sans MS"/>
                      </w:rPr>
                      <w:t xml:space="preserve">Page </w:t>
                    </w:r>
                    <w:r>
                      <w:rPr>
                        <w:rStyle w:val="Numrodepage"/>
                        <w:rFonts w:ascii="Comic Sans MS" w:hAnsi="Comic Sans MS"/>
                      </w:rPr>
                      <w:fldChar w:fldCharType="begin"/>
                    </w:r>
                    <w:r>
                      <w:rPr>
                        <w:rStyle w:val="Numrodepage"/>
                        <w:rFonts w:ascii="Comic Sans MS" w:hAnsi="Comic Sans MS"/>
                      </w:rPr>
                      <w:instrText xml:space="preserve"> PAGE </w:instrText>
                    </w:r>
                    <w:r>
                      <w:rPr>
                        <w:rStyle w:val="Numrodepage"/>
                        <w:rFonts w:ascii="Comic Sans MS" w:hAnsi="Comic Sans MS"/>
                      </w:rPr>
                      <w:fldChar w:fldCharType="separate"/>
                    </w:r>
                    <w:r w:rsidR="00FA4DCA">
                      <w:rPr>
                        <w:rStyle w:val="Numrodepage"/>
                        <w:rFonts w:ascii="Comic Sans MS" w:hAnsi="Comic Sans MS"/>
                        <w:noProof/>
                      </w:rPr>
                      <w:t>1</w:t>
                    </w:r>
                    <w:r>
                      <w:rPr>
                        <w:rStyle w:val="Numrodepage"/>
                        <w:rFonts w:ascii="Comic Sans MS" w:hAnsi="Comic Sans MS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 w:rsidR="0066429F">
      <w:rPr>
        <w:rFonts w:ascii="Gabriola" w:hAnsi="Gabriola"/>
        <w:sz w:val="32"/>
        <w:szCs w:val="32"/>
      </w:rPr>
      <w:t>Bloc 2</w:t>
    </w:r>
    <w:r w:rsidR="002510B9" w:rsidRPr="008B2DF0">
      <w:rPr>
        <w:rFonts w:ascii="Gabriola" w:hAnsi="Gabriola"/>
        <w:sz w:val="32"/>
        <w:szCs w:val="32"/>
      </w:rPr>
      <w:t xml:space="preserve"> </w:t>
    </w:r>
    <w:r w:rsidR="002510B9">
      <w:rPr>
        <w:rFonts w:ascii="Gabriola" w:hAnsi="Gabriola"/>
        <w:sz w:val="32"/>
        <w:szCs w:val="32"/>
      </w:rPr>
      <w:t>–</w:t>
    </w:r>
    <w:r w:rsidR="002510B9" w:rsidRPr="008B2DF0">
      <w:rPr>
        <w:rFonts w:ascii="Gabriola" w:hAnsi="Gabriola"/>
        <w:sz w:val="32"/>
        <w:szCs w:val="32"/>
      </w:rPr>
      <w:t xml:space="preserve"> </w:t>
    </w:r>
    <w:r w:rsidR="00C73478">
      <w:rPr>
        <w:rFonts w:ascii="Gabriola" w:hAnsi="Gabriola"/>
        <w:sz w:val="32"/>
        <w:szCs w:val="32"/>
      </w:rPr>
      <w:t>Géométrie</w:t>
    </w:r>
    <w:r w:rsidR="002510B9">
      <w:rPr>
        <w:rFonts w:ascii="Gabriola" w:hAnsi="Gabriola"/>
        <w:sz w:val="32"/>
        <w:szCs w:val="32"/>
      </w:rPr>
      <w:t xml:space="preserve"> </w:t>
    </w:r>
  </w:p>
  <w:p w:rsidR="00FC00FD" w:rsidRPr="00D43F14" w:rsidRDefault="00D43F14" w:rsidP="00D43F14">
    <w:pPr>
      <w:ind w:right="-151"/>
      <w:rPr>
        <w:rFonts w:ascii="Footlight MT Light" w:hAnsi="Footlight MT Light" w:cs="Arial"/>
        <w:sz w:val="22"/>
        <w:szCs w:val="22"/>
        <w:lang w:eastAsia="fr-CA"/>
      </w:rPr>
    </w:pPr>
    <w:r w:rsidRPr="00DE6DA7">
      <w:rPr>
        <w:rFonts w:ascii="Footlight MT Light" w:hAnsi="Footlight MT Light" w:cs="Arial"/>
        <w:sz w:val="22"/>
        <w:szCs w:val="22"/>
        <w:lang w:eastAsia="fr-CA"/>
      </w:rPr>
      <w:t>***Mise au point p. 5</w:t>
    </w:r>
    <w:r w:rsidR="007F28F1">
      <w:rPr>
        <w:rFonts w:ascii="Footlight MT Light" w:hAnsi="Footlight MT Light" w:cs="Arial"/>
        <w:sz w:val="22"/>
        <w:szCs w:val="22"/>
        <w:lang w:eastAsia="fr-CA"/>
      </w:rPr>
      <w:t>36  #1-</w:t>
    </w:r>
    <w:r w:rsidR="007F1C1D">
      <w:rPr>
        <w:rFonts w:ascii="Footlight MT Light" w:hAnsi="Footlight MT Light" w:cs="Arial"/>
        <w:sz w:val="22"/>
        <w:szCs w:val="22"/>
        <w:lang w:eastAsia="fr-CA"/>
      </w:rPr>
      <w:t>3, 7-</w:t>
    </w:r>
    <w:r w:rsidR="00DE67D2">
      <w:rPr>
        <w:rFonts w:ascii="Footlight MT Light" w:hAnsi="Footlight MT Light" w:cs="Arial"/>
        <w:sz w:val="22"/>
        <w:szCs w:val="22"/>
        <w:lang w:eastAsia="fr-CA"/>
      </w:rPr>
      <w:t>9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67D2" w:rsidRDefault="00DE67D2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A2CCB"/>
    <w:multiLevelType w:val="hybridMultilevel"/>
    <w:tmpl w:val="2872E298"/>
    <w:lvl w:ilvl="0" w:tplc="0C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B53E0F"/>
    <w:multiLevelType w:val="hybridMultilevel"/>
    <w:tmpl w:val="32149E1E"/>
    <w:lvl w:ilvl="0" w:tplc="BAF82F6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800" w:hanging="360"/>
      </w:pPr>
    </w:lvl>
    <w:lvl w:ilvl="2" w:tplc="0C0C001B" w:tentative="1">
      <w:start w:val="1"/>
      <w:numFmt w:val="lowerRoman"/>
      <w:lvlText w:val="%3."/>
      <w:lvlJc w:val="right"/>
      <w:pPr>
        <w:ind w:left="2520" w:hanging="180"/>
      </w:pPr>
    </w:lvl>
    <w:lvl w:ilvl="3" w:tplc="0C0C000F" w:tentative="1">
      <w:start w:val="1"/>
      <w:numFmt w:val="decimal"/>
      <w:lvlText w:val="%4."/>
      <w:lvlJc w:val="left"/>
      <w:pPr>
        <w:ind w:left="3240" w:hanging="360"/>
      </w:pPr>
    </w:lvl>
    <w:lvl w:ilvl="4" w:tplc="0C0C0019" w:tentative="1">
      <w:start w:val="1"/>
      <w:numFmt w:val="lowerLetter"/>
      <w:lvlText w:val="%5."/>
      <w:lvlJc w:val="left"/>
      <w:pPr>
        <w:ind w:left="3960" w:hanging="360"/>
      </w:pPr>
    </w:lvl>
    <w:lvl w:ilvl="5" w:tplc="0C0C001B" w:tentative="1">
      <w:start w:val="1"/>
      <w:numFmt w:val="lowerRoman"/>
      <w:lvlText w:val="%6."/>
      <w:lvlJc w:val="right"/>
      <w:pPr>
        <w:ind w:left="4680" w:hanging="180"/>
      </w:pPr>
    </w:lvl>
    <w:lvl w:ilvl="6" w:tplc="0C0C000F" w:tentative="1">
      <w:start w:val="1"/>
      <w:numFmt w:val="decimal"/>
      <w:lvlText w:val="%7."/>
      <w:lvlJc w:val="left"/>
      <w:pPr>
        <w:ind w:left="5400" w:hanging="360"/>
      </w:pPr>
    </w:lvl>
    <w:lvl w:ilvl="7" w:tplc="0C0C0019" w:tentative="1">
      <w:start w:val="1"/>
      <w:numFmt w:val="lowerLetter"/>
      <w:lvlText w:val="%8."/>
      <w:lvlJc w:val="left"/>
      <w:pPr>
        <w:ind w:left="6120" w:hanging="360"/>
      </w:pPr>
    </w:lvl>
    <w:lvl w:ilvl="8" w:tplc="0C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64F2C09"/>
    <w:multiLevelType w:val="hybridMultilevel"/>
    <w:tmpl w:val="74DCA598"/>
    <w:lvl w:ilvl="0" w:tplc="0C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1764D0"/>
    <w:multiLevelType w:val="hybridMultilevel"/>
    <w:tmpl w:val="DE727016"/>
    <w:lvl w:ilvl="0" w:tplc="0C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062602"/>
    <w:multiLevelType w:val="hybridMultilevel"/>
    <w:tmpl w:val="ABF8B7AA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0E248BB"/>
    <w:multiLevelType w:val="hybridMultilevel"/>
    <w:tmpl w:val="32149E1E"/>
    <w:lvl w:ilvl="0" w:tplc="BAF82F6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800" w:hanging="360"/>
      </w:pPr>
    </w:lvl>
    <w:lvl w:ilvl="2" w:tplc="0C0C001B" w:tentative="1">
      <w:start w:val="1"/>
      <w:numFmt w:val="lowerRoman"/>
      <w:lvlText w:val="%3."/>
      <w:lvlJc w:val="right"/>
      <w:pPr>
        <w:ind w:left="2520" w:hanging="180"/>
      </w:pPr>
    </w:lvl>
    <w:lvl w:ilvl="3" w:tplc="0C0C000F" w:tentative="1">
      <w:start w:val="1"/>
      <w:numFmt w:val="decimal"/>
      <w:lvlText w:val="%4."/>
      <w:lvlJc w:val="left"/>
      <w:pPr>
        <w:ind w:left="3240" w:hanging="360"/>
      </w:pPr>
    </w:lvl>
    <w:lvl w:ilvl="4" w:tplc="0C0C0019" w:tentative="1">
      <w:start w:val="1"/>
      <w:numFmt w:val="lowerLetter"/>
      <w:lvlText w:val="%5."/>
      <w:lvlJc w:val="left"/>
      <w:pPr>
        <w:ind w:left="3960" w:hanging="360"/>
      </w:pPr>
    </w:lvl>
    <w:lvl w:ilvl="5" w:tplc="0C0C001B" w:tentative="1">
      <w:start w:val="1"/>
      <w:numFmt w:val="lowerRoman"/>
      <w:lvlText w:val="%6."/>
      <w:lvlJc w:val="right"/>
      <w:pPr>
        <w:ind w:left="4680" w:hanging="180"/>
      </w:pPr>
    </w:lvl>
    <w:lvl w:ilvl="6" w:tplc="0C0C000F" w:tentative="1">
      <w:start w:val="1"/>
      <w:numFmt w:val="decimal"/>
      <w:lvlText w:val="%7."/>
      <w:lvlJc w:val="left"/>
      <w:pPr>
        <w:ind w:left="5400" w:hanging="360"/>
      </w:pPr>
    </w:lvl>
    <w:lvl w:ilvl="7" w:tplc="0C0C0019" w:tentative="1">
      <w:start w:val="1"/>
      <w:numFmt w:val="lowerLetter"/>
      <w:lvlText w:val="%8."/>
      <w:lvlJc w:val="left"/>
      <w:pPr>
        <w:ind w:left="6120" w:hanging="360"/>
      </w:pPr>
    </w:lvl>
    <w:lvl w:ilvl="8" w:tplc="0C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62B096F"/>
    <w:multiLevelType w:val="hybridMultilevel"/>
    <w:tmpl w:val="47808810"/>
    <w:lvl w:ilvl="0" w:tplc="0C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7910B3"/>
    <w:multiLevelType w:val="hybridMultilevel"/>
    <w:tmpl w:val="68F86A68"/>
    <w:lvl w:ilvl="0" w:tplc="0C0C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0900D61"/>
    <w:multiLevelType w:val="hybridMultilevel"/>
    <w:tmpl w:val="86A4B87C"/>
    <w:lvl w:ilvl="0" w:tplc="0C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5940D91"/>
    <w:multiLevelType w:val="hybridMultilevel"/>
    <w:tmpl w:val="221624F6"/>
    <w:lvl w:ilvl="0" w:tplc="0C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7E5539E"/>
    <w:multiLevelType w:val="hybridMultilevel"/>
    <w:tmpl w:val="E7900384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04C2F15"/>
    <w:multiLevelType w:val="hybridMultilevel"/>
    <w:tmpl w:val="0DA4B686"/>
    <w:lvl w:ilvl="0" w:tplc="0C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3A163CD"/>
    <w:multiLevelType w:val="hybridMultilevel"/>
    <w:tmpl w:val="2DCC3662"/>
    <w:lvl w:ilvl="0" w:tplc="9286A812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364" w:hanging="360"/>
      </w:pPr>
    </w:lvl>
    <w:lvl w:ilvl="2" w:tplc="0C0C001B" w:tentative="1">
      <w:start w:val="1"/>
      <w:numFmt w:val="lowerRoman"/>
      <w:lvlText w:val="%3."/>
      <w:lvlJc w:val="right"/>
      <w:pPr>
        <w:ind w:left="2084" w:hanging="180"/>
      </w:pPr>
    </w:lvl>
    <w:lvl w:ilvl="3" w:tplc="0C0C000F" w:tentative="1">
      <w:start w:val="1"/>
      <w:numFmt w:val="decimal"/>
      <w:lvlText w:val="%4."/>
      <w:lvlJc w:val="left"/>
      <w:pPr>
        <w:ind w:left="2804" w:hanging="360"/>
      </w:pPr>
    </w:lvl>
    <w:lvl w:ilvl="4" w:tplc="0C0C0019" w:tentative="1">
      <w:start w:val="1"/>
      <w:numFmt w:val="lowerLetter"/>
      <w:lvlText w:val="%5."/>
      <w:lvlJc w:val="left"/>
      <w:pPr>
        <w:ind w:left="3524" w:hanging="360"/>
      </w:pPr>
    </w:lvl>
    <w:lvl w:ilvl="5" w:tplc="0C0C001B" w:tentative="1">
      <w:start w:val="1"/>
      <w:numFmt w:val="lowerRoman"/>
      <w:lvlText w:val="%6."/>
      <w:lvlJc w:val="right"/>
      <w:pPr>
        <w:ind w:left="4244" w:hanging="180"/>
      </w:pPr>
    </w:lvl>
    <w:lvl w:ilvl="6" w:tplc="0C0C000F" w:tentative="1">
      <w:start w:val="1"/>
      <w:numFmt w:val="decimal"/>
      <w:lvlText w:val="%7."/>
      <w:lvlJc w:val="left"/>
      <w:pPr>
        <w:ind w:left="4964" w:hanging="360"/>
      </w:pPr>
    </w:lvl>
    <w:lvl w:ilvl="7" w:tplc="0C0C0019" w:tentative="1">
      <w:start w:val="1"/>
      <w:numFmt w:val="lowerLetter"/>
      <w:lvlText w:val="%8."/>
      <w:lvlJc w:val="left"/>
      <w:pPr>
        <w:ind w:left="5684" w:hanging="360"/>
      </w:pPr>
    </w:lvl>
    <w:lvl w:ilvl="8" w:tplc="0C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65B517A1"/>
    <w:multiLevelType w:val="hybridMultilevel"/>
    <w:tmpl w:val="8C2E4612"/>
    <w:lvl w:ilvl="0" w:tplc="0C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7AE172D"/>
    <w:multiLevelType w:val="hybridMultilevel"/>
    <w:tmpl w:val="E9FC314A"/>
    <w:lvl w:ilvl="0" w:tplc="0C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EE61EF7"/>
    <w:multiLevelType w:val="hybridMultilevel"/>
    <w:tmpl w:val="0C103852"/>
    <w:lvl w:ilvl="0" w:tplc="E8A81D1C">
      <w:start w:val="7"/>
      <w:numFmt w:val="decimal"/>
      <w:lvlText w:val="%1."/>
      <w:lvlJc w:val="left"/>
      <w:pPr>
        <w:tabs>
          <w:tab w:val="num" w:pos="1425"/>
        </w:tabs>
        <w:ind w:left="1425" w:hanging="1065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7"/>
  </w:num>
  <w:num w:numId="3">
    <w:abstractNumId w:val="15"/>
  </w:num>
  <w:num w:numId="4">
    <w:abstractNumId w:val="2"/>
  </w:num>
  <w:num w:numId="5">
    <w:abstractNumId w:val="1"/>
  </w:num>
  <w:num w:numId="6">
    <w:abstractNumId w:val="5"/>
  </w:num>
  <w:num w:numId="7">
    <w:abstractNumId w:val="0"/>
  </w:num>
  <w:num w:numId="8">
    <w:abstractNumId w:val="4"/>
  </w:num>
  <w:num w:numId="9">
    <w:abstractNumId w:val="11"/>
  </w:num>
  <w:num w:numId="10">
    <w:abstractNumId w:val="8"/>
  </w:num>
  <w:num w:numId="11">
    <w:abstractNumId w:val="14"/>
  </w:num>
  <w:num w:numId="12">
    <w:abstractNumId w:val="3"/>
  </w:num>
  <w:num w:numId="13">
    <w:abstractNumId w:val="13"/>
  </w:num>
  <w:num w:numId="14">
    <w:abstractNumId w:val="9"/>
  </w:num>
  <w:num w:numId="15">
    <w:abstractNumId w:val="6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1680"/>
    <w:rsid w:val="00000CBE"/>
    <w:rsid w:val="000021D5"/>
    <w:rsid w:val="0001114F"/>
    <w:rsid w:val="0001284D"/>
    <w:rsid w:val="00013019"/>
    <w:rsid w:val="00013A49"/>
    <w:rsid w:val="00017D48"/>
    <w:rsid w:val="00022B55"/>
    <w:rsid w:val="0002531D"/>
    <w:rsid w:val="00037A25"/>
    <w:rsid w:val="0005242C"/>
    <w:rsid w:val="000624D9"/>
    <w:rsid w:val="00064C14"/>
    <w:rsid w:val="0006576E"/>
    <w:rsid w:val="00067227"/>
    <w:rsid w:val="00076A39"/>
    <w:rsid w:val="00082A16"/>
    <w:rsid w:val="000975EF"/>
    <w:rsid w:val="00097756"/>
    <w:rsid w:val="000A38F0"/>
    <w:rsid w:val="000A7926"/>
    <w:rsid w:val="000C0836"/>
    <w:rsid w:val="000C0CEE"/>
    <w:rsid w:val="000D633A"/>
    <w:rsid w:val="000D7A2C"/>
    <w:rsid w:val="000E48B1"/>
    <w:rsid w:val="000E4D1A"/>
    <w:rsid w:val="000E5E4B"/>
    <w:rsid w:val="000F125E"/>
    <w:rsid w:val="000F44F6"/>
    <w:rsid w:val="000F5F81"/>
    <w:rsid w:val="00104966"/>
    <w:rsid w:val="0011058A"/>
    <w:rsid w:val="001130E9"/>
    <w:rsid w:val="00122E66"/>
    <w:rsid w:val="001447E6"/>
    <w:rsid w:val="001469AD"/>
    <w:rsid w:val="00160439"/>
    <w:rsid w:val="00164195"/>
    <w:rsid w:val="00171206"/>
    <w:rsid w:val="001765F4"/>
    <w:rsid w:val="00185A3C"/>
    <w:rsid w:val="00194457"/>
    <w:rsid w:val="00196924"/>
    <w:rsid w:val="00197899"/>
    <w:rsid w:val="001B207B"/>
    <w:rsid w:val="001B5245"/>
    <w:rsid w:val="001C0B77"/>
    <w:rsid w:val="001C6515"/>
    <w:rsid w:val="001D2643"/>
    <w:rsid w:val="001D5C44"/>
    <w:rsid w:val="001D6652"/>
    <w:rsid w:val="001E070D"/>
    <w:rsid w:val="001E3758"/>
    <w:rsid w:val="001E5495"/>
    <w:rsid w:val="001E6DA2"/>
    <w:rsid w:val="001F5EBA"/>
    <w:rsid w:val="00201996"/>
    <w:rsid w:val="00222EC5"/>
    <w:rsid w:val="0022301D"/>
    <w:rsid w:val="00227E6C"/>
    <w:rsid w:val="00233228"/>
    <w:rsid w:val="0023745A"/>
    <w:rsid w:val="00237DAB"/>
    <w:rsid w:val="00240C30"/>
    <w:rsid w:val="00241428"/>
    <w:rsid w:val="002434AA"/>
    <w:rsid w:val="00245AEF"/>
    <w:rsid w:val="002510B9"/>
    <w:rsid w:val="0026600F"/>
    <w:rsid w:val="00270554"/>
    <w:rsid w:val="00291A28"/>
    <w:rsid w:val="00294D95"/>
    <w:rsid w:val="0029753C"/>
    <w:rsid w:val="002A274B"/>
    <w:rsid w:val="002A64AC"/>
    <w:rsid w:val="002A6C1B"/>
    <w:rsid w:val="002A6E91"/>
    <w:rsid w:val="002B0AA6"/>
    <w:rsid w:val="002B74D7"/>
    <w:rsid w:val="002C0C20"/>
    <w:rsid w:val="002C2C11"/>
    <w:rsid w:val="002C5B2F"/>
    <w:rsid w:val="002E0CCC"/>
    <w:rsid w:val="002E3099"/>
    <w:rsid w:val="002E3BE1"/>
    <w:rsid w:val="002E7770"/>
    <w:rsid w:val="002F2716"/>
    <w:rsid w:val="002F5C3C"/>
    <w:rsid w:val="002F6F4E"/>
    <w:rsid w:val="00314B57"/>
    <w:rsid w:val="00314F2E"/>
    <w:rsid w:val="003236A2"/>
    <w:rsid w:val="00325961"/>
    <w:rsid w:val="00340D17"/>
    <w:rsid w:val="00345169"/>
    <w:rsid w:val="00351368"/>
    <w:rsid w:val="003566E2"/>
    <w:rsid w:val="003619FB"/>
    <w:rsid w:val="00365D31"/>
    <w:rsid w:val="00367005"/>
    <w:rsid w:val="00376090"/>
    <w:rsid w:val="00386BB6"/>
    <w:rsid w:val="00391EDB"/>
    <w:rsid w:val="0039752E"/>
    <w:rsid w:val="003A161F"/>
    <w:rsid w:val="003A7DE3"/>
    <w:rsid w:val="003B3DD7"/>
    <w:rsid w:val="003D2E3C"/>
    <w:rsid w:val="003E089A"/>
    <w:rsid w:val="003E345F"/>
    <w:rsid w:val="003E4C25"/>
    <w:rsid w:val="003E783F"/>
    <w:rsid w:val="00400040"/>
    <w:rsid w:val="0040056C"/>
    <w:rsid w:val="00410578"/>
    <w:rsid w:val="004105B4"/>
    <w:rsid w:val="00412D2B"/>
    <w:rsid w:val="004246BF"/>
    <w:rsid w:val="004329D9"/>
    <w:rsid w:val="00432FD6"/>
    <w:rsid w:val="00445B67"/>
    <w:rsid w:val="00445E3A"/>
    <w:rsid w:val="004502FB"/>
    <w:rsid w:val="00455EC3"/>
    <w:rsid w:val="00456867"/>
    <w:rsid w:val="00461F9D"/>
    <w:rsid w:val="00466BC8"/>
    <w:rsid w:val="00473B43"/>
    <w:rsid w:val="00477EF2"/>
    <w:rsid w:val="00492431"/>
    <w:rsid w:val="004A2936"/>
    <w:rsid w:val="004C0DB0"/>
    <w:rsid w:val="004C3AF4"/>
    <w:rsid w:val="004D18F5"/>
    <w:rsid w:val="004D1A87"/>
    <w:rsid w:val="004D2C44"/>
    <w:rsid w:val="004F19E2"/>
    <w:rsid w:val="004F4139"/>
    <w:rsid w:val="004F6D08"/>
    <w:rsid w:val="004F7B04"/>
    <w:rsid w:val="00505C5E"/>
    <w:rsid w:val="0050727F"/>
    <w:rsid w:val="0051259F"/>
    <w:rsid w:val="00512B7F"/>
    <w:rsid w:val="00514CC5"/>
    <w:rsid w:val="0051769C"/>
    <w:rsid w:val="005209E6"/>
    <w:rsid w:val="00532F19"/>
    <w:rsid w:val="00540DD4"/>
    <w:rsid w:val="00542CEE"/>
    <w:rsid w:val="005441A6"/>
    <w:rsid w:val="005478F3"/>
    <w:rsid w:val="00552530"/>
    <w:rsid w:val="00566631"/>
    <w:rsid w:val="00582DA0"/>
    <w:rsid w:val="00585E43"/>
    <w:rsid w:val="0059057C"/>
    <w:rsid w:val="005909F5"/>
    <w:rsid w:val="00591B2A"/>
    <w:rsid w:val="00593670"/>
    <w:rsid w:val="005A2D04"/>
    <w:rsid w:val="005C1898"/>
    <w:rsid w:val="005D0C5B"/>
    <w:rsid w:val="005E6E0D"/>
    <w:rsid w:val="005E6E72"/>
    <w:rsid w:val="005F334F"/>
    <w:rsid w:val="005F3D3A"/>
    <w:rsid w:val="005F3E0F"/>
    <w:rsid w:val="005F6868"/>
    <w:rsid w:val="00601732"/>
    <w:rsid w:val="00603640"/>
    <w:rsid w:val="0060447D"/>
    <w:rsid w:val="0060488B"/>
    <w:rsid w:val="00612B1D"/>
    <w:rsid w:val="00616DE2"/>
    <w:rsid w:val="00623F41"/>
    <w:rsid w:val="0064388B"/>
    <w:rsid w:val="00644CEA"/>
    <w:rsid w:val="006551D7"/>
    <w:rsid w:val="0066239C"/>
    <w:rsid w:val="0066429F"/>
    <w:rsid w:val="00676F1C"/>
    <w:rsid w:val="0068363B"/>
    <w:rsid w:val="0069423C"/>
    <w:rsid w:val="006945F4"/>
    <w:rsid w:val="0069524A"/>
    <w:rsid w:val="006A73C3"/>
    <w:rsid w:val="006A79F1"/>
    <w:rsid w:val="006B43B7"/>
    <w:rsid w:val="006C2104"/>
    <w:rsid w:val="006C571E"/>
    <w:rsid w:val="006D2B1B"/>
    <w:rsid w:val="006D5ACA"/>
    <w:rsid w:val="006D7003"/>
    <w:rsid w:val="006E256F"/>
    <w:rsid w:val="006F0235"/>
    <w:rsid w:val="006F07F4"/>
    <w:rsid w:val="006F7649"/>
    <w:rsid w:val="0070146B"/>
    <w:rsid w:val="00701680"/>
    <w:rsid w:val="007052ED"/>
    <w:rsid w:val="00711E5D"/>
    <w:rsid w:val="00715579"/>
    <w:rsid w:val="00720039"/>
    <w:rsid w:val="00720DED"/>
    <w:rsid w:val="00721735"/>
    <w:rsid w:val="007271CD"/>
    <w:rsid w:val="00727C22"/>
    <w:rsid w:val="00732CF4"/>
    <w:rsid w:val="00733613"/>
    <w:rsid w:val="00744CC9"/>
    <w:rsid w:val="00745E92"/>
    <w:rsid w:val="00750230"/>
    <w:rsid w:val="00750FF5"/>
    <w:rsid w:val="00754DC5"/>
    <w:rsid w:val="007629BE"/>
    <w:rsid w:val="00762DFE"/>
    <w:rsid w:val="007702D4"/>
    <w:rsid w:val="007704AB"/>
    <w:rsid w:val="00770837"/>
    <w:rsid w:val="0077178C"/>
    <w:rsid w:val="00792AA4"/>
    <w:rsid w:val="00792E60"/>
    <w:rsid w:val="007937FD"/>
    <w:rsid w:val="0079384E"/>
    <w:rsid w:val="00797002"/>
    <w:rsid w:val="007B3410"/>
    <w:rsid w:val="007B4275"/>
    <w:rsid w:val="007B582D"/>
    <w:rsid w:val="007B678D"/>
    <w:rsid w:val="007C3891"/>
    <w:rsid w:val="007D0C8F"/>
    <w:rsid w:val="007D14B9"/>
    <w:rsid w:val="007D4441"/>
    <w:rsid w:val="007D5F84"/>
    <w:rsid w:val="007D633F"/>
    <w:rsid w:val="007D6AC6"/>
    <w:rsid w:val="007E3149"/>
    <w:rsid w:val="007E55E0"/>
    <w:rsid w:val="007E5F91"/>
    <w:rsid w:val="007F1C1D"/>
    <w:rsid w:val="007F28F1"/>
    <w:rsid w:val="007F4EE4"/>
    <w:rsid w:val="007F62B3"/>
    <w:rsid w:val="00801F40"/>
    <w:rsid w:val="008047CB"/>
    <w:rsid w:val="008059BD"/>
    <w:rsid w:val="008107BA"/>
    <w:rsid w:val="00831B02"/>
    <w:rsid w:val="008379F6"/>
    <w:rsid w:val="00845652"/>
    <w:rsid w:val="008515E1"/>
    <w:rsid w:val="008516D5"/>
    <w:rsid w:val="008630B3"/>
    <w:rsid w:val="00871FFE"/>
    <w:rsid w:val="008730D4"/>
    <w:rsid w:val="0087657D"/>
    <w:rsid w:val="00881306"/>
    <w:rsid w:val="008830FC"/>
    <w:rsid w:val="008917B0"/>
    <w:rsid w:val="008932E2"/>
    <w:rsid w:val="00894C2B"/>
    <w:rsid w:val="008A740F"/>
    <w:rsid w:val="008B6B20"/>
    <w:rsid w:val="008C15C3"/>
    <w:rsid w:val="008C434C"/>
    <w:rsid w:val="008C4E00"/>
    <w:rsid w:val="008C4FB8"/>
    <w:rsid w:val="008D0065"/>
    <w:rsid w:val="008E24E1"/>
    <w:rsid w:val="008E2A47"/>
    <w:rsid w:val="008E535D"/>
    <w:rsid w:val="008E6880"/>
    <w:rsid w:val="009063EE"/>
    <w:rsid w:val="009069A6"/>
    <w:rsid w:val="00907093"/>
    <w:rsid w:val="00913A29"/>
    <w:rsid w:val="00915A58"/>
    <w:rsid w:val="009204A1"/>
    <w:rsid w:val="00921C40"/>
    <w:rsid w:val="009326AA"/>
    <w:rsid w:val="00943107"/>
    <w:rsid w:val="009615AA"/>
    <w:rsid w:val="009639D0"/>
    <w:rsid w:val="00972201"/>
    <w:rsid w:val="00976A8E"/>
    <w:rsid w:val="009830F1"/>
    <w:rsid w:val="0098560C"/>
    <w:rsid w:val="009876D1"/>
    <w:rsid w:val="00991BA6"/>
    <w:rsid w:val="00992DC7"/>
    <w:rsid w:val="00992F7A"/>
    <w:rsid w:val="009B15AA"/>
    <w:rsid w:val="009B1737"/>
    <w:rsid w:val="009B1B9F"/>
    <w:rsid w:val="009B336C"/>
    <w:rsid w:val="009B3393"/>
    <w:rsid w:val="009B5256"/>
    <w:rsid w:val="009B5D68"/>
    <w:rsid w:val="009B769E"/>
    <w:rsid w:val="009C246F"/>
    <w:rsid w:val="009C2D36"/>
    <w:rsid w:val="009C3AAF"/>
    <w:rsid w:val="009C50AB"/>
    <w:rsid w:val="009C7384"/>
    <w:rsid w:val="009C7B4E"/>
    <w:rsid w:val="009D098E"/>
    <w:rsid w:val="009D59F5"/>
    <w:rsid w:val="009E041E"/>
    <w:rsid w:val="009E22DF"/>
    <w:rsid w:val="009E3C37"/>
    <w:rsid w:val="009F5642"/>
    <w:rsid w:val="00A0311E"/>
    <w:rsid w:val="00A256D1"/>
    <w:rsid w:val="00A30759"/>
    <w:rsid w:val="00A4471A"/>
    <w:rsid w:val="00A46ED9"/>
    <w:rsid w:val="00A552B5"/>
    <w:rsid w:val="00A56881"/>
    <w:rsid w:val="00A56BA6"/>
    <w:rsid w:val="00A56C33"/>
    <w:rsid w:val="00A57982"/>
    <w:rsid w:val="00A64869"/>
    <w:rsid w:val="00A6548B"/>
    <w:rsid w:val="00A6761D"/>
    <w:rsid w:val="00A70B20"/>
    <w:rsid w:val="00A8059B"/>
    <w:rsid w:val="00A83757"/>
    <w:rsid w:val="00A83CC1"/>
    <w:rsid w:val="00A86698"/>
    <w:rsid w:val="00A9004B"/>
    <w:rsid w:val="00A94D23"/>
    <w:rsid w:val="00AB164F"/>
    <w:rsid w:val="00AB4E93"/>
    <w:rsid w:val="00AC0318"/>
    <w:rsid w:val="00AC0840"/>
    <w:rsid w:val="00AC0C94"/>
    <w:rsid w:val="00AC7AAB"/>
    <w:rsid w:val="00AE3032"/>
    <w:rsid w:val="00AF0625"/>
    <w:rsid w:val="00AF60D5"/>
    <w:rsid w:val="00AF6904"/>
    <w:rsid w:val="00AF6BF4"/>
    <w:rsid w:val="00B102A6"/>
    <w:rsid w:val="00B13226"/>
    <w:rsid w:val="00B236DE"/>
    <w:rsid w:val="00B44AA7"/>
    <w:rsid w:val="00B459FD"/>
    <w:rsid w:val="00B46236"/>
    <w:rsid w:val="00B511AA"/>
    <w:rsid w:val="00B515F8"/>
    <w:rsid w:val="00B53C57"/>
    <w:rsid w:val="00B5482F"/>
    <w:rsid w:val="00B56277"/>
    <w:rsid w:val="00B62297"/>
    <w:rsid w:val="00B6310C"/>
    <w:rsid w:val="00B7305D"/>
    <w:rsid w:val="00B7706C"/>
    <w:rsid w:val="00B82210"/>
    <w:rsid w:val="00B83FA6"/>
    <w:rsid w:val="00B96E23"/>
    <w:rsid w:val="00BA0737"/>
    <w:rsid w:val="00BA6F53"/>
    <w:rsid w:val="00BB51C9"/>
    <w:rsid w:val="00BB69C1"/>
    <w:rsid w:val="00BB7FF7"/>
    <w:rsid w:val="00BD4CB2"/>
    <w:rsid w:val="00BE34E6"/>
    <w:rsid w:val="00BE35FF"/>
    <w:rsid w:val="00BE3C9F"/>
    <w:rsid w:val="00C043E6"/>
    <w:rsid w:val="00C051B8"/>
    <w:rsid w:val="00C05338"/>
    <w:rsid w:val="00C147C1"/>
    <w:rsid w:val="00C16601"/>
    <w:rsid w:val="00C17859"/>
    <w:rsid w:val="00C22A23"/>
    <w:rsid w:val="00C26F99"/>
    <w:rsid w:val="00C27622"/>
    <w:rsid w:val="00C30734"/>
    <w:rsid w:val="00C31E01"/>
    <w:rsid w:val="00C34E31"/>
    <w:rsid w:val="00C4227A"/>
    <w:rsid w:val="00C42C61"/>
    <w:rsid w:val="00C44E3C"/>
    <w:rsid w:val="00C536F1"/>
    <w:rsid w:val="00C57B10"/>
    <w:rsid w:val="00C664FB"/>
    <w:rsid w:val="00C712B7"/>
    <w:rsid w:val="00C73478"/>
    <w:rsid w:val="00C7797B"/>
    <w:rsid w:val="00C85723"/>
    <w:rsid w:val="00C9045C"/>
    <w:rsid w:val="00CA0C5E"/>
    <w:rsid w:val="00CA2952"/>
    <w:rsid w:val="00CA35A4"/>
    <w:rsid w:val="00CA60C5"/>
    <w:rsid w:val="00CB098D"/>
    <w:rsid w:val="00CB1E5E"/>
    <w:rsid w:val="00CB53B8"/>
    <w:rsid w:val="00CB697D"/>
    <w:rsid w:val="00CB7C95"/>
    <w:rsid w:val="00CC28B6"/>
    <w:rsid w:val="00CD0CBE"/>
    <w:rsid w:val="00CE0B83"/>
    <w:rsid w:val="00CE4E38"/>
    <w:rsid w:val="00CF3861"/>
    <w:rsid w:val="00CF3BA2"/>
    <w:rsid w:val="00D20BBC"/>
    <w:rsid w:val="00D2740E"/>
    <w:rsid w:val="00D3202B"/>
    <w:rsid w:val="00D328F4"/>
    <w:rsid w:val="00D35379"/>
    <w:rsid w:val="00D37FFC"/>
    <w:rsid w:val="00D40C0A"/>
    <w:rsid w:val="00D435FA"/>
    <w:rsid w:val="00D43F14"/>
    <w:rsid w:val="00D4623E"/>
    <w:rsid w:val="00D46DAD"/>
    <w:rsid w:val="00D52684"/>
    <w:rsid w:val="00D5509C"/>
    <w:rsid w:val="00D70985"/>
    <w:rsid w:val="00D75C49"/>
    <w:rsid w:val="00D84940"/>
    <w:rsid w:val="00D960DE"/>
    <w:rsid w:val="00D96B84"/>
    <w:rsid w:val="00DA6EDA"/>
    <w:rsid w:val="00DA77AA"/>
    <w:rsid w:val="00DB7C71"/>
    <w:rsid w:val="00DC58AA"/>
    <w:rsid w:val="00DC6D58"/>
    <w:rsid w:val="00DD486D"/>
    <w:rsid w:val="00DD48E0"/>
    <w:rsid w:val="00DE52B8"/>
    <w:rsid w:val="00DE67D2"/>
    <w:rsid w:val="00DE74F7"/>
    <w:rsid w:val="00DF30F1"/>
    <w:rsid w:val="00DF4204"/>
    <w:rsid w:val="00DF4DC8"/>
    <w:rsid w:val="00DF6216"/>
    <w:rsid w:val="00E07E97"/>
    <w:rsid w:val="00E13F25"/>
    <w:rsid w:val="00E1712C"/>
    <w:rsid w:val="00E24FA3"/>
    <w:rsid w:val="00E269BC"/>
    <w:rsid w:val="00E36CF5"/>
    <w:rsid w:val="00E40115"/>
    <w:rsid w:val="00E45799"/>
    <w:rsid w:val="00E5551A"/>
    <w:rsid w:val="00E62443"/>
    <w:rsid w:val="00E6592B"/>
    <w:rsid w:val="00E67CC5"/>
    <w:rsid w:val="00E74454"/>
    <w:rsid w:val="00E75048"/>
    <w:rsid w:val="00E81CC4"/>
    <w:rsid w:val="00E834FC"/>
    <w:rsid w:val="00E84BA4"/>
    <w:rsid w:val="00E972BA"/>
    <w:rsid w:val="00E97954"/>
    <w:rsid w:val="00EB2A5F"/>
    <w:rsid w:val="00EC1CF4"/>
    <w:rsid w:val="00EC1ECB"/>
    <w:rsid w:val="00EC6AC5"/>
    <w:rsid w:val="00ED2300"/>
    <w:rsid w:val="00ED281D"/>
    <w:rsid w:val="00ED68E5"/>
    <w:rsid w:val="00EE5E31"/>
    <w:rsid w:val="00EE5E9B"/>
    <w:rsid w:val="00EF4621"/>
    <w:rsid w:val="00EF60CB"/>
    <w:rsid w:val="00EF6124"/>
    <w:rsid w:val="00EF689B"/>
    <w:rsid w:val="00F01B12"/>
    <w:rsid w:val="00F0586E"/>
    <w:rsid w:val="00F06A05"/>
    <w:rsid w:val="00F103D9"/>
    <w:rsid w:val="00F12DDA"/>
    <w:rsid w:val="00F13D6D"/>
    <w:rsid w:val="00F20931"/>
    <w:rsid w:val="00F22255"/>
    <w:rsid w:val="00F23A76"/>
    <w:rsid w:val="00F24AD0"/>
    <w:rsid w:val="00F3584A"/>
    <w:rsid w:val="00F44742"/>
    <w:rsid w:val="00F45EDD"/>
    <w:rsid w:val="00F614E1"/>
    <w:rsid w:val="00F80100"/>
    <w:rsid w:val="00F87B5F"/>
    <w:rsid w:val="00F95FA9"/>
    <w:rsid w:val="00F9780D"/>
    <w:rsid w:val="00FA2A38"/>
    <w:rsid w:val="00FA2EC4"/>
    <w:rsid w:val="00FA4490"/>
    <w:rsid w:val="00FA4DCA"/>
    <w:rsid w:val="00FB10D4"/>
    <w:rsid w:val="00FB402C"/>
    <w:rsid w:val="00FB745D"/>
    <w:rsid w:val="00FC00FD"/>
    <w:rsid w:val="00FC0E05"/>
    <w:rsid w:val="00FC2078"/>
    <w:rsid w:val="00FC266D"/>
    <w:rsid w:val="00FD1917"/>
    <w:rsid w:val="00FE2C66"/>
    <w:rsid w:val="00FE3081"/>
    <w:rsid w:val="00FE529C"/>
    <w:rsid w:val="00FE706A"/>
    <w:rsid w:val="00FE7CF1"/>
    <w:rsid w:val="00FF73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CA" w:eastAsia="fr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pPr>
      <w:tabs>
        <w:tab w:val="center" w:pos="4320"/>
        <w:tab w:val="right" w:pos="8640"/>
      </w:tabs>
    </w:pPr>
  </w:style>
  <w:style w:type="paragraph" w:styleId="Pieddepage">
    <w:name w:val="footer"/>
    <w:basedOn w:val="Normal"/>
    <w:pPr>
      <w:tabs>
        <w:tab w:val="center" w:pos="4320"/>
        <w:tab w:val="right" w:pos="8640"/>
      </w:tabs>
    </w:pPr>
  </w:style>
  <w:style w:type="character" w:styleId="Numrodepage">
    <w:name w:val="page number"/>
    <w:basedOn w:val="Policepardfaut"/>
  </w:style>
  <w:style w:type="paragraph" w:styleId="Titre">
    <w:name w:val="Title"/>
    <w:basedOn w:val="Normal"/>
    <w:qFormat/>
    <w:pPr>
      <w:widowControl/>
      <w:autoSpaceDE/>
      <w:autoSpaceDN/>
      <w:adjustRightInd/>
      <w:jc w:val="center"/>
    </w:pPr>
    <w:rPr>
      <w:rFonts w:ascii="Arial" w:hAnsi="Arial" w:cs="Arial"/>
      <w:b/>
      <w:bCs/>
      <w:sz w:val="28"/>
    </w:rPr>
  </w:style>
  <w:style w:type="table" w:styleId="Grilledutableau">
    <w:name w:val="Table Grid"/>
    <w:basedOn w:val="TableauNormal"/>
    <w:uiPriority w:val="59"/>
    <w:rsid w:val="00DE74F7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rsid w:val="00EE5E3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rsid w:val="00EE5E31"/>
    <w:rPr>
      <w:rFonts w:ascii="Tahoma" w:hAnsi="Tahoma" w:cs="Tahoma"/>
      <w:sz w:val="16"/>
      <w:szCs w:val="16"/>
      <w:lang w:eastAsia="fr-FR"/>
    </w:rPr>
  </w:style>
  <w:style w:type="paragraph" w:styleId="Paragraphedeliste">
    <w:name w:val="List Paragraph"/>
    <w:basedOn w:val="Normal"/>
    <w:uiPriority w:val="34"/>
    <w:qFormat/>
    <w:rsid w:val="0066429F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fr-FR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CA" w:eastAsia="fr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pPr>
      <w:tabs>
        <w:tab w:val="center" w:pos="4320"/>
        <w:tab w:val="right" w:pos="8640"/>
      </w:tabs>
    </w:pPr>
  </w:style>
  <w:style w:type="paragraph" w:styleId="Pieddepage">
    <w:name w:val="footer"/>
    <w:basedOn w:val="Normal"/>
    <w:pPr>
      <w:tabs>
        <w:tab w:val="center" w:pos="4320"/>
        <w:tab w:val="right" w:pos="8640"/>
      </w:tabs>
    </w:pPr>
  </w:style>
  <w:style w:type="character" w:styleId="Numrodepage">
    <w:name w:val="page number"/>
    <w:basedOn w:val="Policepardfaut"/>
  </w:style>
  <w:style w:type="paragraph" w:styleId="Titre">
    <w:name w:val="Title"/>
    <w:basedOn w:val="Normal"/>
    <w:qFormat/>
    <w:pPr>
      <w:widowControl/>
      <w:autoSpaceDE/>
      <w:autoSpaceDN/>
      <w:adjustRightInd/>
      <w:jc w:val="center"/>
    </w:pPr>
    <w:rPr>
      <w:rFonts w:ascii="Arial" w:hAnsi="Arial" w:cs="Arial"/>
      <w:b/>
      <w:bCs/>
      <w:sz w:val="28"/>
    </w:rPr>
  </w:style>
  <w:style w:type="table" w:styleId="Grilledutableau">
    <w:name w:val="Table Grid"/>
    <w:basedOn w:val="TableauNormal"/>
    <w:uiPriority w:val="59"/>
    <w:rsid w:val="00DE74F7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rsid w:val="00EE5E3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rsid w:val="00EE5E31"/>
    <w:rPr>
      <w:rFonts w:ascii="Tahoma" w:hAnsi="Tahoma" w:cs="Tahoma"/>
      <w:sz w:val="16"/>
      <w:szCs w:val="16"/>
      <w:lang w:eastAsia="fr-FR"/>
    </w:rPr>
  </w:style>
  <w:style w:type="paragraph" w:styleId="Paragraphedeliste">
    <w:name w:val="List Paragraph"/>
    <w:basedOn w:val="Normal"/>
    <w:uiPriority w:val="34"/>
    <w:qFormat/>
    <w:rsid w:val="0066429F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fr-FR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419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10.png"/><Relationship Id="rId42" Type="http://schemas.openxmlformats.org/officeDocument/2006/relationships/oleObject" Target="embeddings/oleObject12.bin"/><Relationship Id="rId47" Type="http://schemas.openxmlformats.org/officeDocument/2006/relationships/image" Target="media/image26.png"/><Relationship Id="rId63" Type="http://schemas.openxmlformats.org/officeDocument/2006/relationships/oleObject" Target="embeddings/oleObject22.bin"/><Relationship Id="rId68" Type="http://schemas.openxmlformats.org/officeDocument/2006/relationships/oleObject" Target="embeddings/oleObject24.bin"/><Relationship Id="rId84" Type="http://schemas.openxmlformats.org/officeDocument/2006/relationships/oleObject" Target="embeddings/oleObject32.bin"/><Relationship Id="rId89" Type="http://schemas.openxmlformats.org/officeDocument/2006/relationships/oleObject" Target="embeddings/oleObject33.bin"/><Relationship Id="rId112" Type="http://schemas.openxmlformats.org/officeDocument/2006/relationships/footer" Target="footer2.xml"/><Relationship Id="rId16" Type="http://schemas.openxmlformats.org/officeDocument/2006/relationships/image" Target="media/image7.wmf"/><Relationship Id="rId107" Type="http://schemas.openxmlformats.org/officeDocument/2006/relationships/image" Target="media/image59.png"/><Relationship Id="rId11" Type="http://schemas.openxmlformats.org/officeDocument/2006/relationships/image" Target="media/image4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20.png"/><Relationship Id="rId40" Type="http://schemas.openxmlformats.org/officeDocument/2006/relationships/oleObject" Target="embeddings/oleObject11.bin"/><Relationship Id="rId45" Type="http://schemas.openxmlformats.org/officeDocument/2006/relationships/image" Target="media/image25.wmf"/><Relationship Id="rId53" Type="http://schemas.openxmlformats.org/officeDocument/2006/relationships/image" Target="media/image30.wmf"/><Relationship Id="rId58" Type="http://schemas.openxmlformats.org/officeDocument/2006/relationships/oleObject" Target="embeddings/oleObject19.bin"/><Relationship Id="rId66" Type="http://schemas.openxmlformats.org/officeDocument/2006/relationships/oleObject" Target="embeddings/oleObject23.bin"/><Relationship Id="rId74" Type="http://schemas.openxmlformats.org/officeDocument/2006/relationships/image" Target="media/image41.wmf"/><Relationship Id="rId79" Type="http://schemas.openxmlformats.org/officeDocument/2006/relationships/oleObject" Target="embeddings/oleObject29.bin"/><Relationship Id="rId87" Type="http://schemas.openxmlformats.org/officeDocument/2006/relationships/image" Target="media/image48.png"/><Relationship Id="rId102" Type="http://schemas.openxmlformats.org/officeDocument/2006/relationships/image" Target="media/image56.png"/><Relationship Id="rId110" Type="http://schemas.openxmlformats.org/officeDocument/2006/relationships/header" Target="header2.xml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4.wmf"/><Relationship Id="rId82" Type="http://schemas.openxmlformats.org/officeDocument/2006/relationships/image" Target="media/image45.wmf"/><Relationship Id="rId90" Type="http://schemas.openxmlformats.org/officeDocument/2006/relationships/image" Target="media/image50.wmf"/><Relationship Id="rId95" Type="http://schemas.openxmlformats.org/officeDocument/2006/relationships/oleObject" Target="embeddings/oleObject36.bin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0.bin"/><Relationship Id="rId43" Type="http://schemas.openxmlformats.org/officeDocument/2006/relationships/image" Target="media/image24.wmf"/><Relationship Id="rId48" Type="http://schemas.openxmlformats.org/officeDocument/2006/relationships/image" Target="media/image27.png"/><Relationship Id="rId56" Type="http://schemas.openxmlformats.org/officeDocument/2006/relationships/oleObject" Target="embeddings/oleObject18.bin"/><Relationship Id="rId64" Type="http://schemas.openxmlformats.org/officeDocument/2006/relationships/image" Target="media/image35.png"/><Relationship Id="rId69" Type="http://schemas.openxmlformats.org/officeDocument/2006/relationships/image" Target="media/image38.wmf"/><Relationship Id="rId77" Type="http://schemas.openxmlformats.org/officeDocument/2006/relationships/oleObject" Target="embeddings/oleObject28.bin"/><Relationship Id="rId100" Type="http://schemas.openxmlformats.org/officeDocument/2006/relationships/oleObject" Target="embeddings/oleObject39.bin"/><Relationship Id="rId105" Type="http://schemas.openxmlformats.org/officeDocument/2006/relationships/image" Target="media/image58.wmf"/><Relationship Id="rId113" Type="http://schemas.openxmlformats.org/officeDocument/2006/relationships/header" Target="header3.xml"/><Relationship Id="rId8" Type="http://schemas.openxmlformats.org/officeDocument/2006/relationships/image" Target="media/image1.png"/><Relationship Id="rId51" Type="http://schemas.openxmlformats.org/officeDocument/2006/relationships/oleObject" Target="embeddings/oleObject15.bin"/><Relationship Id="rId72" Type="http://schemas.openxmlformats.org/officeDocument/2006/relationships/image" Target="media/image40.wmf"/><Relationship Id="rId80" Type="http://schemas.openxmlformats.org/officeDocument/2006/relationships/image" Target="media/image44.wmf"/><Relationship Id="rId85" Type="http://schemas.openxmlformats.org/officeDocument/2006/relationships/image" Target="media/image46.png"/><Relationship Id="rId93" Type="http://schemas.openxmlformats.org/officeDocument/2006/relationships/oleObject" Target="embeddings/oleObject35.bin"/><Relationship Id="rId98" Type="http://schemas.openxmlformats.org/officeDocument/2006/relationships/image" Target="media/image54.wmf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33" Type="http://schemas.openxmlformats.org/officeDocument/2006/relationships/image" Target="media/image17.png"/><Relationship Id="rId38" Type="http://schemas.openxmlformats.org/officeDocument/2006/relationships/image" Target="media/image21.png"/><Relationship Id="rId46" Type="http://schemas.openxmlformats.org/officeDocument/2006/relationships/oleObject" Target="embeddings/oleObject14.bin"/><Relationship Id="rId59" Type="http://schemas.openxmlformats.org/officeDocument/2006/relationships/image" Target="media/image33.wmf"/><Relationship Id="rId67" Type="http://schemas.openxmlformats.org/officeDocument/2006/relationships/image" Target="media/image37.wmf"/><Relationship Id="rId103" Type="http://schemas.openxmlformats.org/officeDocument/2006/relationships/image" Target="media/image57.wmf"/><Relationship Id="rId108" Type="http://schemas.openxmlformats.org/officeDocument/2006/relationships/image" Target="media/image60.png"/><Relationship Id="rId116" Type="http://schemas.openxmlformats.org/officeDocument/2006/relationships/theme" Target="theme/theme1.xml"/><Relationship Id="rId20" Type="http://schemas.openxmlformats.org/officeDocument/2006/relationships/image" Target="media/image9.png"/><Relationship Id="rId41" Type="http://schemas.openxmlformats.org/officeDocument/2006/relationships/image" Target="media/image23.wmf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5.bin"/><Relationship Id="rId75" Type="http://schemas.openxmlformats.org/officeDocument/2006/relationships/oleObject" Target="embeddings/oleObject27.bin"/><Relationship Id="rId83" Type="http://schemas.openxmlformats.org/officeDocument/2006/relationships/oleObject" Target="embeddings/oleObject31.bin"/><Relationship Id="rId88" Type="http://schemas.openxmlformats.org/officeDocument/2006/relationships/image" Target="media/image49.wmf"/><Relationship Id="rId91" Type="http://schemas.openxmlformats.org/officeDocument/2006/relationships/oleObject" Target="embeddings/oleObject34.bin"/><Relationship Id="rId96" Type="http://schemas.openxmlformats.org/officeDocument/2006/relationships/image" Target="media/image53.wmf"/><Relationship Id="rId11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image" Target="media/image19.png"/><Relationship Id="rId49" Type="http://schemas.openxmlformats.org/officeDocument/2006/relationships/image" Target="media/image28.png"/><Relationship Id="rId57" Type="http://schemas.openxmlformats.org/officeDocument/2006/relationships/image" Target="media/image32.wmf"/><Relationship Id="rId106" Type="http://schemas.openxmlformats.org/officeDocument/2006/relationships/oleObject" Target="embeddings/oleObject41.bin"/><Relationship Id="rId114" Type="http://schemas.openxmlformats.org/officeDocument/2006/relationships/footer" Target="footer3.xml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image" Target="media/image36.wmf"/><Relationship Id="rId73" Type="http://schemas.openxmlformats.org/officeDocument/2006/relationships/oleObject" Target="embeddings/oleObject26.bin"/><Relationship Id="rId78" Type="http://schemas.openxmlformats.org/officeDocument/2006/relationships/image" Target="media/image43.wmf"/><Relationship Id="rId81" Type="http://schemas.openxmlformats.org/officeDocument/2006/relationships/oleObject" Target="embeddings/oleObject30.bin"/><Relationship Id="rId86" Type="http://schemas.openxmlformats.org/officeDocument/2006/relationships/image" Target="media/image47.png"/><Relationship Id="rId94" Type="http://schemas.openxmlformats.org/officeDocument/2006/relationships/image" Target="media/image52.wmf"/><Relationship Id="rId99" Type="http://schemas.openxmlformats.org/officeDocument/2006/relationships/oleObject" Target="embeddings/oleObject38.bin"/><Relationship Id="rId101" Type="http://schemas.openxmlformats.org/officeDocument/2006/relationships/image" Target="media/image55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9" Type="http://schemas.openxmlformats.org/officeDocument/2006/relationships/image" Target="media/image22.wmf"/><Relationship Id="rId109" Type="http://schemas.openxmlformats.org/officeDocument/2006/relationships/header" Target="header1.xml"/><Relationship Id="rId34" Type="http://schemas.openxmlformats.org/officeDocument/2006/relationships/image" Target="media/image18.wmf"/><Relationship Id="rId50" Type="http://schemas.openxmlformats.org/officeDocument/2006/relationships/image" Target="media/image29.wmf"/><Relationship Id="rId55" Type="http://schemas.openxmlformats.org/officeDocument/2006/relationships/image" Target="media/image31.wmf"/><Relationship Id="rId76" Type="http://schemas.openxmlformats.org/officeDocument/2006/relationships/image" Target="media/image42.wmf"/><Relationship Id="rId97" Type="http://schemas.openxmlformats.org/officeDocument/2006/relationships/oleObject" Target="embeddings/oleObject37.bin"/><Relationship Id="rId104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image" Target="media/image39.png"/><Relationship Id="rId92" Type="http://schemas.openxmlformats.org/officeDocument/2006/relationships/image" Target="media/image51.wmf"/><Relationship Id="rId2" Type="http://schemas.openxmlformats.org/officeDocument/2006/relationships/styles" Target="styles.xml"/><Relationship Id="rId29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0</TotalTime>
  <Pages>4</Pages>
  <Words>0</Words>
  <Characters>462</Characters>
  <Application>Microsoft Office Word</Application>
  <DocSecurity>0</DocSecurity>
  <Lines>3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Pour les tâches des questions 1 à 4, fais un diagramme en arbre qui dresse la liste de toutes les possibilités</vt:lpstr>
    </vt:vector>
  </TitlesOfParts>
  <Company>Ministère de l'éducation</Company>
  <LinksUpToDate>false</LinksUpToDate>
  <CharactersWithSpaces>4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ur les tâches des questions 1 à 4, fais un diagramme en arbre qui dresse la liste de toutes les possibilités</dc:title>
  <dc:creator>DT09</dc:creator>
  <cp:lastModifiedBy>District Nord-Est</cp:lastModifiedBy>
  <cp:revision>20</cp:revision>
  <cp:lastPrinted>2016-01-15T14:34:00Z</cp:lastPrinted>
  <dcterms:created xsi:type="dcterms:W3CDTF">2013-12-20T16:56:00Z</dcterms:created>
  <dcterms:modified xsi:type="dcterms:W3CDTF">2016-01-18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